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FCF90B" w14:textId="77777777" w:rsidR="002A3C6C" w:rsidRDefault="002A3C6C" w:rsidP="002A3C6C">
      <w:pPr>
        <w:spacing w:line="360" w:lineRule="auto"/>
        <w:ind w:firstLineChars="600" w:firstLine="1260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一次函数与四边形一作业卷</w:t>
      </w:r>
    </w:p>
    <w:p w14:paraId="55CCC94D" w14:textId="0B314A4E" w:rsidR="00CD1C35" w:rsidRPr="00EE66EF" w:rsidRDefault="002A3C6C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39A791D3" wp14:editId="7CFC3CAB">
            <wp:simplePos x="0" y="0"/>
            <wp:positionH relativeFrom="margin">
              <wp:posOffset>3431540</wp:posOffset>
            </wp:positionH>
            <wp:positionV relativeFrom="paragraph">
              <wp:posOffset>524510</wp:posOffset>
            </wp:positionV>
            <wp:extent cx="1631950" cy="1499870"/>
            <wp:effectExtent l="0" t="0" r="6350" b="508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93237" name="图片 100011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1950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000000" w:themeColor="text1"/>
        </w:rPr>
        <w:t>1.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直线</w:t>
      </w:r>
      <w:r w:rsidR="00CD1C35">
        <w:rPr>
          <w:rFonts w:ascii="Times New Roman" w:hAnsi="Times New Roman" w:cs="Times New Roman"/>
          <w:color w:val="000000" w:themeColor="text1"/>
        </w:rPr>
        <w:object w:dxaOrig="1179" w:dyaOrig="316" w14:anchorId="5F05F3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1a109f8365293a6d3c149047d352f02" style="width:58.95pt;height:15.7pt" o:ole="">
            <v:imagedata r:id="rId7" o:title="eqId51a109f8365293a6d3c149047d352f02"/>
          </v:shape>
          <o:OLEObject Type="Embed" ProgID="Equation.DSMT4" ShapeID="_x0000_i1025" DrawAspect="Content" ObjectID="_1762263175" r:id="rId8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分别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交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（</w:t>
      </w:r>
      <w:r w:rsidR="00CD1C35" w:rsidRPr="00EE66EF">
        <w:rPr>
          <w:rFonts w:ascii="Times New Roman" w:hAnsi="Times New Roman" w:cs="Times New Roman"/>
          <w:color w:val="000000" w:themeColor="text1"/>
        </w:rPr>
        <w:t>8</w:t>
      </w:r>
      <w:r w:rsidR="00CD1C35" w:rsidRPr="00EE66EF">
        <w:rPr>
          <w:rFonts w:ascii="Times New Roman" w:hAnsi="Times New Roman" w:cs="Times New Roman"/>
          <w:color w:val="000000" w:themeColor="text1"/>
        </w:rPr>
        <w:t>，</w:t>
      </w:r>
      <w:r w:rsidR="00CD1C35" w:rsidRPr="00EE66EF">
        <w:rPr>
          <w:rFonts w:ascii="Times New Roman" w:hAnsi="Times New Roman" w:cs="Times New Roman"/>
          <w:color w:val="000000" w:themeColor="text1"/>
        </w:rPr>
        <w:t>0</w:t>
      </w:r>
      <w:r w:rsidR="00CD1C35" w:rsidRPr="00EE66EF">
        <w:rPr>
          <w:rFonts w:ascii="Times New Roman" w:hAnsi="Times New Roman" w:cs="Times New Roman"/>
          <w:color w:val="000000" w:themeColor="text1"/>
        </w:rPr>
        <w:t>）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（</w:t>
      </w:r>
      <w:r w:rsidR="00CD1C35" w:rsidRPr="00EE66EF">
        <w:rPr>
          <w:rFonts w:ascii="Times New Roman" w:hAnsi="Times New Roman" w:cs="Times New Roman"/>
          <w:color w:val="000000" w:themeColor="text1"/>
        </w:rPr>
        <w:t>0</w:t>
      </w:r>
      <w:r w:rsidR="00CD1C35" w:rsidRPr="00EE66EF">
        <w:rPr>
          <w:rFonts w:ascii="Times New Roman" w:hAnsi="Times New Roman" w:cs="Times New Roman"/>
          <w:color w:val="000000" w:themeColor="text1"/>
        </w:rPr>
        <w:t>，</w:t>
      </w:r>
      <w:r w:rsidR="00CD1C35" w:rsidRPr="00EE66EF">
        <w:rPr>
          <w:rFonts w:ascii="Times New Roman" w:hAnsi="Times New Roman" w:cs="Times New Roman"/>
          <w:color w:val="000000" w:themeColor="text1"/>
        </w:rPr>
        <w:t>4</w:t>
      </w:r>
      <w:r w:rsidR="00CD1C35" w:rsidRPr="00EE66EF">
        <w:rPr>
          <w:rFonts w:ascii="Times New Roman" w:hAnsi="Times New Roman" w:cs="Times New Roman"/>
          <w:color w:val="000000" w:themeColor="text1"/>
        </w:rPr>
        <w:t>）两点，与直线</w:t>
      </w:r>
      <w:r w:rsidR="00CD1C35">
        <w:rPr>
          <w:rFonts w:ascii="Times New Roman" w:hAnsi="Times New Roman" w:cs="Times New Roman"/>
          <w:color w:val="000000" w:themeColor="text1"/>
        </w:rPr>
        <w:object w:dxaOrig="1249" w:dyaOrig="314" w14:anchorId="02644F2A">
          <v:shape id="_x0000_i1026" type="#_x0000_t75" alt="eqId7456fab56822c09dbd406b0424aa047e" style="width:62.5pt;height:15.7pt" o:ole="">
            <v:imagedata r:id="rId9" o:title="eqId7456fab56822c09dbd406b0424aa047e"/>
          </v:shape>
          <o:OLEObject Type="Embed" ProgID="Equation.DSMT4" ShapeID="_x0000_i1026" DrawAspect="Content" ObjectID="_1762263176" r:id="rId10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交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．</w:t>
      </w:r>
    </w:p>
    <w:p w14:paraId="728D2949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1)</w:t>
      </w:r>
      <w:r w:rsidRPr="00EE66EF">
        <w:rPr>
          <w:rFonts w:ascii="Times New Roman" w:hAnsi="Times New Roman" w:cs="Times New Roman"/>
          <w:color w:val="000000" w:themeColor="text1"/>
        </w:rPr>
        <w:t>求直线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5D3DA5E5">
          <v:shape id="_x0000_i1027" type="#_x0000_t75" alt="eqId2e9b0f5f44abbc6544a2f672b025b013" style="width:7.85pt;height:15.7pt" o:ole="">
            <v:imagedata r:id="rId11" o:title="eqId2e9b0f5f44abbc6544a2f672b025b013"/>
          </v:shape>
          <o:OLEObject Type="Embed" ProgID="Equation.DSMT4" ShapeID="_x0000_i1027" DrawAspect="Content" ObjectID="_1762263177" r:id="rId12"/>
        </w:object>
      </w:r>
      <w:r w:rsidRPr="00EE66EF">
        <w:rPr>
          <w:rFonts w:ascii="Times New Roman" w:hAnsi="Times New Roman" w:cs="Times New Roman"/>
          <w:color w:val="000000" w:themeColor="text1"/>
        </w:rPr>
        <w:t>的解析式；</w:t>
      </w:r>
    </w:p>
    <w:p w14:paraId="2C75D98B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2)</w:t>
      </w:r>
      <w:r w:rsidRPr="00EE66EF">
        <w:rPr>
          <w:rFonts w:ascii="Times New Roman" w:hAnsi="Times New Roman" w:cs="Times New Roman"/>
          <w:color w:val="000000" w:themeColor="text1"/>
        </w:rPr>
        <w:t>若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21121F68">
          <v:shape id="_x0000_i1028" type="#_x0000_t75" alt="eqId3f6f17bc385bafb37e8f964e5eb99cd0" style="width:8.7pt;height:16.15pt" o:ole="">
            <v:imagedata r:id="rId13" o:title="eqId3f6f17bc385bafb37e8f964e5eb99cd0"/>
          </v:shape>
          <o:OLEObject Type="Embed" ProgID="Equation.DSMT4" ShapeID="_x0000_i1028" DrawAspect="Content" ObjectID="_1762263178" r:id="rId14"/>
        </w:object>
      </w:r>
      <w:r w:rsidRPr="00EE66EF">
        <w:rPr>
          <w:rFonts w:ascii="Times New Roman" w:hAnsi="Times New Roman" w:cs="Times New Roman"/>
          <w:color w:val="000000" w:themeColor="text1"/>
        </w:rPr>
        <w:t>与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Pr="00EE66EF">
        <w:rPr>
          <w:rFonts w:ascii="Times New Roman" w:hAnsi="Times New Roman" w:cs="Times New Roman"/>
          <w:color w:val="000000" w:themeColor="text1"/>
        </w:rPr>
        <w:t>轴交于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，求</w:t>
      </w:r>
      <w:r w:rsidRPr="00EE66EF">
        <w:rPr>
          <w:rFonts w:ascii="Cambria Math" w:hAnsi="Cambria Math" w:cs="Cambria Math"/>
          <w:color w:val="000000" w:themeColor="text1"/>
        </w:rPr>
        <w:t>△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CD</w:t>
      </w:r>
      <w:r w:rsidRPr="00EE66EF">
        <w:rPr>
          <w:rFonts w:ascii="Times New Roman" w:hAnsi="Times New Roman" w:cs="Times New Roman"/>
          <w:color w:val="000000" w:themeColor="text1"/>
        </w:rPr>
        <w:t>的面积</w:t>
      </w:r>
    </w:p>
    <w:p w14:paraId="4027856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3)</w:t>
      </w:r>
      <w:r w:rsidRPr="00EE66EF">
        <w:rPr>
          <w:rFonts w:ascii="Times New Roman" w:hAnsi="Times New Roman" w:cs="Times New Roman"/>
          <w:color w:val="000000" w:themeColor="text1"/>
        </w:rPr>
        <w:t>在线段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 w:rsidRPr="00EE66EF">
        <w:rPr>
          <w:rFonts w:ascii="Times New Roman" w:hAnsi="Times New Roman" w:cs="Times New Roman"/>
          <w:color w:val="000000" w:themeColor="text1"/>
        </w:rPr>
        <w:t>上是否存在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，过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作</w:t>
      </w:r>
      <w:r>
        <w:rPr>
          <w:rFonts w:ascii="Times New Roman" w:hAnsi="Times New Roman" w:cs="Times New Roman"/>
          <w:color w:val="000000" w:themeColor="text1"/>
        </w:rPr>
        <w:object w:dxaOrig="651" w:dyaOrig="284" w14:anchorId="4F4BA1C3">
          <v:shape id="_x0000_i1029" type="#_x0000_t75" alt="eqIdc7e3829f0df60aec3d6cd325e1957897" style="width:32.5pt;height:14.3pt" o:ole="">
            <v:imagedata r:id="rId15" o:title="eqIdc7e3829f0df60aec3d6cd325e1957897"/>
          </v:shape>
          <o:OLEObject Type="Embed" ProgID="Equation.DSMT4" ShapeID="_x0000_i1029" DrawAspect="Content" ObjectID="_1762263179" r:id="rId16"/>
        </w:object>
      </w:r>
      <w:r w:rsidRPr="00EE66EF">
        <w:rPr>
          <w:rFonts w:ascii="Times New Roman" w:hAnsi="Times New Roman" w:cs="Times New Roman"/>
          <w:color w:val="000000" w:themeColor="text1"/>
        </w:rPr>
        <w:t>轴与直线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D</w:t>
      </w:r>
      <w:r w:rsidRPr="00EE66EF">
        <w:rPr>
          <w:rFonts w:ascii="Times New Roman" w:hAnsi="Times New Roman" w:cs="Times New Roman"/>
          <w:color w:val="000000" w:themeColor="text1"/>
        </w:rPr>
        <w:t>交于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Pr="00EE66EF">
        <w:rPr>
          <w:rFonts w:ascii="Times New Roman" w:hAnsi="Times New Roman" w:cs="Times New Roman"/>
          <w:color w:val="000000" w:themeColor="text1"/>
        </w:rPr>
        <w:t>，使得四边形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OBEF</w:t>
      </w:r>
      <w:r w:rsidRPr="00EE66EF">
        <w:rPr>
          <w:rFonts w:ascii="Times New Roman" w:hAnsi="Times New Roman" w:cs="Times New Roman"/>
          <w:color w:val="000000" w:themeColor="text1"/>
        </w:rPr>
        <w:t>是平行四边形？若存在，请直接写出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的坐标；若不存在，请说明理由．</w:t>
      </w:r>
    </w:p>
    <w:p w14:paraId="4736C84B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【答案】</w:t>
      </w:r>
      <w:r w:rsidRPr="00EE66EF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1108" w:dyaOrig="554" w14:anchorId="23898C89">
          <v:shape id="_x0000_i1030" type="#_x0000_t75" alt="eqIdb0bbd45a300cd506c9d2bbf8f6ac3498" style="width:55.45pt;height:27.7pt" o:ole="">
            <v:imagedata r:id="rId17" o:title="eqIdb0bbd45a300cd506c9d2bbf8f6ac3498"/>
          </v:shape>
          <o:OLEObject Type="Embed" ProgID="Equation.DSMT4" ShapeID="_x0000_i1030" DrawAspect="Content" ObjectID="_1762263180" r:id="rId18"/>
        </w:object>
      </w:r>
    </w:p>
    <w:p w14:paraId="1BAEBE57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2)20</w:t>
      </w:r>
    </w:p>
    <w:p w14:paraId="19C8C1F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 w:dxaOrig="827" w:dyaOrig="598" w14:anchorId="6EE11D50">
          <v:shape id="_x0000_i1031" type="#_x0000_t75" alt="eqIde3825a3cfa275d5a156bdb5262d4d571" style="width:41.4pt;height:30pt" o:ole="">
            <v:imagedata r:id="rId19" o:title="eqId51396a4ad530e28ae4fd4b11c771cdd1"/>
          </v:shape>
          <o:OLEObject Type="Embed" ProgID="Equation.DSMT4" ShapeID="_x0000_i1031" DrawAspect="Content" ObjectID="_1762263181" r:id="rId20"/>
        </w:object>
      </w:r>
    </w:p>
    <w:p w14:paraId="5AC40FD9" w14:textId="268CDF18" w:rsidR="00CD1C35" w:rsidRPr="00EE66EF" w:rsidRDefault="00CD1C35" w:rsidP="002B1E44"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color w:val="FF0000"/>
        </w:rPr>
      </w:pPr>
    </w:p>
    <w:p w14:paraId="6D336726" w14:textId="05576DB2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1)</w:t>
      </w:r>
      <w:r w:rsidRPr="00EE66EF">
        <w:rPr>
          <w:rFonts w:ascii="Times New Roman" w:hAnsi="Times New Roman" w:cs="Times New Roman"/>
          <w:color w:val="FF0000"/>
        </w:rPr>
        <w:t>解：把</w:t>
      </w:r>
      <w:r>
        <w:rPr>
          <w:rFonts w:ascii="Times New Roman" w:hAnsi="Times New Roman" w:cs="Times New Roman"/>
          <w:color w:val="FF0000"/>
        </w:rPr>
        <w:object w:dxaOrig="633" w:dyaOrig="281" w14:anchorId="0A01D190">
          <v:shape id="_x0000_i1033" type="#_x0000_t75" alt="eqId5e8fd1ce0df99890a2147191d6fe8961" style="width:31.65pt;height:14.05pt" o:ole="">
            <v:imagedata r:id="rId21" o:title="eqId5e8fd1ce0df99890a2147191d6fe8961"/>
          </v:shape>
          <o:OLEObject Type="Embed" ProgID="Equation.DSMT4" ShapeID="_x0000_i1033" DrawAspect="Content" ObjectID="_1762263182" r:id="rId22"/>
        </w:object>
      </w:r>
      <w:r w:rsidRPr="00EE66EF"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 w:dxaOrig="562" w:dyaOrig="261" w14:anchorId="02D12821">
          <v:shape id="_x0000_i1034" type="#_x0000_t75" alt="eqId557437a8641a61bf64c1e40f2bbf72a6" style="width:28.15pt;height:13.05pt" o:ole="">
            <v:imagedata r:id="rId23" o:title="eqId557437a8641a61bf64c1e40f2bbf72a6"/>
          </v:shape>
          <o:OLEObject Type="Embed" ProgID="Equation.DSMT4" ShapeID="_x0000_i1034" DrawAspect="Content" ObjectID="_1762263183" r:id="rId24"/>
        </w:object>
      </w:r>
      <w:r w:rsidRPr="00EE66EF">
        <w:rPr>
          <w:rFonts w:ascii="Times New Roman" w:hAnsi="Times New Roman" w:cs="Times New Roman"/>
          <w:color w:val="FF0000"/>
        </w:rPr>
        <w:t>代入</w:t>
      </w:r>
      <w:r>
        <w:rPr>
          <w:rFonts w:ascii="Times New Roman" w:hAnsi="Times New Roman" w:cs="Times New Roman"/>
          <w:color w:val="FF0000"/>
        </w:rPr>
        <w:object w:dxaOrig="932" w:dyaOrig="317" w14:anchorId="2CFD30EA">
          <v:shape id="_x0000_i1035" type="#_x0000_t75" alt="eqIded06ccefffc165f9c77250cd28301d8a" style="width:46.55pt;height:15.95pt" o:ole="">
            <v:imagedata r:id="rId25" o:title="eqIded06ccefffc165f9c77250cd28301d8a"/>
          </v:shape>
          <o:OLEObject Type="Embed" ProgID="Equation.DSMT4" ShapeID="_x0000_i1035" DrawAspect="Content" ObjectID="_1762263184" r:id="rId26"/>
        </w:object>
      </w:r>
      <w:r w:rsidRPr="00EE66EF">
        <w:rPr>
          <w:rFonts w:ascii="Times New Roman" w:hAnsi="Times New Roman" w:cs="Times New Roman"/>
          <w:color w:val="FF0000"/>
        </w:rPr>
        <w:t>中得：</w:t>
      </w:r>
    </w:p>
    <w:p w14:paraId="410C6314" w14:textId="0617EE34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985" w:dyaOrig="630" w14:anchorId="084A39F6">
          <v:shape id="_x0000_i1036" type="#_x0000_t75" alt="eqIdd1259bd28c03ff1b65cbf735612359b4" style="width:49.25pt;height:31.45pt" o:ole="">
            <v:imagedata r:id="rId27" o:title="eqIdd1259bd28c03ff1b65cbf735612359b4"/>
          </v:shape>
          <o:OLEObject Type="Embed" ProgID="Equation.DSMT4" ShapeID="_x0000_i1036" DrawAspect="Content" ObjectID="_1762263185" r:id="rId28"/>
        </w:object>
      </w:r>
      <w:r w:rsidRPr="00EE66EF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 w:dxaOrig="791" w:dyaOrig="913" w14:anchorId="229E3848">
          <v:shape id="_x0000_i1037" type="#_x0000_t75" alt="eqIdf7285922049688f071eaddab4c1d1d1e" style="width:39.5pt;height:45.7pt" o:ole="">
            <v:imagedata r:id="rId29" o:title="eqIdf7285922049688f071eaddab4c1d1d1e"/>
          </v:shape>
          <o:OLEObject Type="Embed" ProgID="Equation.DSMT4" ShapeID="_x0000_i1037" DrawAspect="Content" ObjectID="_1762263186" r:id="rId30"/>
        </w:object>
      </w:r>
    </w:p>
    <w:p w14:paraId="1341BD9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直线</w:t>
      </w:r>
      <w:r>
        <w:rPr>
          <w:rFonts w:ascii="Times New Roman" w:hAnsi="Times New Roman" w:cs="Times New Roman"/>
          <w:color w:val="FF0000"/>
        </w:rPr>
        <w:object w:dxaOrig="158" w:dyaOrig="316" w14:anchorId="2AE1F88D">
          <v:shape id="_x0000_i1038" type="#_x0000_t75" alt="eqId2e9b0f5f44abbc6544a2f672b025b013" style="width:7.85pt;height:15.7pt" o:ole="">
            <v:imagedata r:id="rId11" o:title="eqId2e9b0f5f44abbc6544a2f672b025b013"/>
          </v:shape>
          <o:OLEObject Type="Embed" ProgID="Equation.DSMT4" ShapeID="_x0000_i1038" DrawAspect="Content" ObjectID="_1762263187" r:id="rId31"/>
        </w:object>
      </w:r>
      <w:r w:rsidRPr="00EE66EF">
        <w:rPr>
          <w:rFonts w:ascii="Times New Roman" w:hAnsi="Times New Roman" w:cs="Times New Roman"/>
          <w:color w:val="FF0000"/>
        </w:rPr>
        <w:t>的解析式为</w:t>
      </w:r>
      <w:r>
        <w:rPr>
          <w:rFonts w:ascii="Times New Roman" w:hAnsi="Times New Roman" w:cs="Times New Roman"/>
          <w:color w:val="FF0000"/>
        </w:rPr>
        <w:object w:dxaOrig="1108" w:dyaOrig="554" w14:anchorId="3A08FD42">
          <v:shape id="_x0000_i1039" type="#_x0000_t75" alt="eqIdb0bbd45a300cd506c9d2bbf8f6ac3498" style="width:55.45pt;height:27.7pt" o:ole="">
            <v:imagedata r:id="rId17" o:title="eqIdb0bbd45a300cd506c9d2bbf8f6ac3498"/>
          </v:shape>
          <o:OLEObject Type="Embed" ProgID="Equation.DSMT4" ShapeID="_x0000_i1039" DrawAspect="Content" ObjectID="_1762263188" r:id="rId32"/>
        </w:objec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7059B614" w14:textId="5F19FEA1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2)</w:t>
      </w:r>
      <w:r w:rsidRPr="00EE66EF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79" w:dyaOrig="276" w14:anchorId="05E8A41F">
          <v:shape id="_x0000_i1040" type="#_x0000_t75" alt="eqId6a0d4d51bdfaf8f0f4951891baaffa31" style="width:43.85pt;height:13.85pt" o:ole="">
            <v:imagedata r:id="rId33" o:title="eqId6a0d4d51bdfaf8f0f4951891baaffa31"/>
          </v:shape>
          <o:OLEObject Type="Embed" ProgID="Equation.DSMT4" ShapeID="_x0000_i1040" DrawAspect="Content" ObjectID="_1762263189" r:id="rId34"/>
        </w:object>
      </w:r>
      <w:r w:rsidRPr="00EE66EF">
        <w:rPr>
          <w:rFonts w:ascii="Times New Roman" w:hAnsi="Times New Roman" w:cs="Times New Roman"/>
          <w:color w:val="FF0000"/>
        </w:rPr>
        <w:t>中令</w:t>
      </w:r>
      <w:r>
        <w:rPr>
          <w:rFonts w:ascii="Times New Roman" w:hAnsi="Times New Roman" w:cs="Times New Roman"/>
          <w:color w:val="FF0000"/>
        </w:rPr>
        <w:object w:dxaOrig="492" w:dyaOrig="250" w14:anchorId="48ECF641">
          <v:shape id="_x0000_i1041" type="#_x0000_t75" alt="eqIdbb45f673c56a289ea78831c9237e8d20" style="width:24.6pt;height:12.4pt" o:ole="">
            <v:imagedata r:id="rId35" o:title="eqIdbb45f673c56a289ea78831c9237e8d20"/>
          </v:shape>
          <o:OLEObject Type="Embed" ProgID="Equation.DSMT4" ShapeID="_x0000_i1041" DrawAspect="Content" ObjectID="_1762263190" r:id="rId36"/>
        </w:object>
      </w:r>
      <w:r w:rsidRPr="00EE66EF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615" w:dyaOrig="275" w14:anchorId="45AFEFE8">
          <v:shape id="_x0000_i1042" type="#_x0000_t75" alt="eqIdab907e757047a880cce2dc79635394cd" style="width:30.85pt;height:13.65pt" o:ole="">
            <v:imagedata r:id="rId37" o:title="eqIdab907e757047a880cce2dc79635394cd"/>
          </v:shape>
          <o:OLEObject Type="Embed" ProgID="Equation.DSMT4" ShapeID="_x0000_i1042" DrawAspect="Content" ObjectID="_1762263191" r:id="rId38"/>
        </w:object>
      </w:r>
    </w:p>
    <w:p w14:paraId="077A45AD" w14:textId="034A5A1B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cs="Times New Roman"/>
          <w:color w:val="FF0000"/>
        </w:rPr>
        <w:object w:dxaOrig="228" w:dyaOrig="228" w14:anchorId="09937E63">
          <v:shape id="_x0000_i1043" type="#_x0000_t75" alt="eqId8455657dde27aabe6adb7b188e031c11" style="width:11.4pt;height:11.4pt" o:ole="">
            <v:imagedata r:id="rId39" o:title="eqId8455657dde27aabe6adb7b188e031c11"/>
          </v:shape>
          <o:OLEObject Type="Embed" ProgID="Equation.DSMT4" ShapeID="_x0000_i1043" DrawAspect="Content" ObjectID="_1762263192" r:id="rId40"/>
        </w:object>
      </w:r>
      <w:r w:rsidRPr="00EE66EF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615" w:dyaOrig="275" w14:anchorId="7A644D0A">
          <v:shape id="_x0000_i1044" type="#_x0000_t75" alt="eqId7940076ee1591f1ea37fc1dd1afd4fcf" style="width:30.85pt;height:13.65pt" o:ole="">
            <v:imagedata r:id="rId41" o:title="eqId7940076ee1591f1ea37fc1dd1afd4fcf"/>
          </v:shape>
          <o:OLEObject Type="Embed" ProgID="Equation.DSMT4" ShapeID="_x0000_i1044" DrawAspect="Content" ObjectID="_1762263193" r:id="rId42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=4-(-6)=10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356A6C95" w14:textId="4CA9F9FF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联立</w:t>
      </w:r>
      <w:r>
        <w:rPr>
          <w:rFonts w:ascii="Times New Roman" w:hAnsi="Times New Roman" w:cs="Times New Roman"/>
          <w:color w:val="FF0000"/>
        </w:rPr>
        <w:object w:dxaOrig="1232" w:dyaOrig="914" w14:anchorId="74EC77DC">
          <v:shape id="_x0000_i1045" type="#_x0000_t75" alt="eqId8f1527836759d9672e966e6a2fac263a" style="width:61.65pt;height:45.7pt" o:ole="">
            <v:imagedata r:id="rId43" o:title="eqId8f1527836759d9672e966e6a2fac263a"/>
          </v:shape>
          <o:OLEObject Type="Embed" ProgID="Equation.DSMT4" ShapeID="_x0000_i1045" DrawAspect="Content" ObjectID="_1762263194" r:id="rId44"/>
        </w:object>
      </w:r>
      <w:r w:rsidRPr="00EE66EF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 w:cs="Times New Roman"/>
          <w:color w:val="FF0000"/>
        </w:rPr>
        <w:object w:dxaOrig="615" w:dyaOrig="615" w14:anchorId="2EBF1D3F">
          <v:shape id="_x0000_i1046" type="#_x0000_t75" alt="eqId3afcaede07b0881dba4dc1f01ee33e01" style="width:30.85pt;height:30.85pt" o:ole="">
            <v:imagedata r:id="rId45" o:title="eqId3afcaede07b0881dba4dc1f01ee33e01"/>
          </v:shape>
          <o:OLEObject Type="Embed" ProgID="Equation.DSMT4" ShapeID="_x0000_i1046" DrawAspect="Content" ObjectID="_1762263195" r:id="rId46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cs="Times New Roman"/>
          <w:color w:val="FF0000"/>
        </w:rPr>
        <w:object w:dxaOrig="213" w:dyaOrig="258" w14:anchorId="74D1CA22">
          <v:shape id="_x0000_i1047" type="#_x0000_t75" alt="eqIdc5db41a1f31d6baee7c69990811edb9f" style="width:10.55pt;height:12.85pt" o:ole="">
            <v:imagedata r:id="rId47" o:title="eqIdc5db41a1f31d6baee7c69990811edb9f"/>
          </v:shape>
          <o:OLEObject Type="Embed" ProgID="Equation.DSMT4" ShapeID="_x0000_i1047" DrawAspect="Content" ObjectID="_1762263196" r:id="rId48"/>
        </w:object>
      </w:r>
      <w:r w:rsidRPr="00EE66EF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92" w:dyaOrig="279" w14:anchorId="2F4468CC">
          <v:shape id="_x0000_i1048" type="#_x0000_t75" alt="eqId92e7d192c1c988462b773b36fe0bc169" style="width:24.6pt;height:13.85pt" o:ole="">
            <v:imagedata r:id="rId49" o:title="eqId92e7d192c1c988462b773b36fe0bc169"/>
          </v:shape>
          <o:OLEObject Type="Embed" ProgID="Equation.DSMT4" ShapeID="_x0000_i1048" DrawAspect="Content" ObjectID="_1762263197" r:id="rId50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952" w:dyaOrig="545" w14:anchorId="6E752A0E">
          <v:shape id="_x0000_i1049" type="#_x0000_t75" alt="eqIdce24d67c5053808bd4048ba6e7e99a31" style="width:97.65pt;height:27.3pt" o:ole="">
            <v:imagedata r:id="rId51" o:title="eqIdce24d67c5053808bd4048ba6e7e99a31"/>
          </v:shape>
          <o:OLEObject Type="Embed" ProgID="Equation.DSMT4" ShapeID="_x0000_i1049" DrawAspect="Content" ObjectID="_1762263198" r:id="rId52"/>
        </w:objec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440976C0" w14:textId="2FE87E82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3)</w:t>
      </w:r>
      <w:r w:rsidRPr="00EE66EF">
        <w:rPr>
          <w:rFonts w:ascii="Times New Roman" w:hAnsi="Times New Roman" w:cs="Times New Roman"/>
          <w:color w:val="FF0000"/>
        </w:rPr>
        <w:t>设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E</w:t>
      </w:r>
      <w:r w:rsidRPr="00EE66EF">
        <w:rPr>
          <w:rFonts w:ascii="Times New Roman" w:hAnsi="Times New Roman" w:cs="Times New Roman"/>
          <w:color w:val="FF0000"/>
        </w:rPr>
        <w:t>(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26" w:dyaOrig="538" w14:anchorId="1FDB5406">
          <v:shape id="_x0000_i1050" type="#_x0000_t75" alt="eqIdc1a5749206faaf805401f80137a4e10c" style="width:41.4pt;height:26.9pt" o:ole="">
            <v:imagedata r:id="rId53" o:title="eqIdc1a5749206faaf805401f80137a4e10c"/>
          </v:shape>
          <o:OLEObject Type="Embed" ProgID="Equation.DSMT4" ShapeID="_x0000_i1050" DrawAspect="Content" ObjectID="_1762263199" r:id="rId54"/>
        </w:object>
      </w:r>
      <w:r w:rsidRPr="00EE66EF">
        <w:rPr>
          <w:rFonts w:ascii="Times New Roman" w:hAnsi="Times New Roman" w:cs="Times New Roman"/>
          <w:color w:val="FF0000"/>
        </w:rPr>
        <w:t>)</w:t>
      </w:r>
      <w:r w:rsidRPr="00EE66EF">
        <w:rPr>
          <w:rFonts w:ascii="Times New Roman" w:hAnsi="Times New Roman" w:cs="Times New Roman"/>
          <w:color w:val="FF0000"/>
        </w:rPr>
        <w:t>，则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F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-6</w:t>
      </w:r>
      <w:r w:rsidRPr="00EE66EF">
        <w:rPr>
          <w:rFonts w:ascii="Times New Roman" w:hAnsi="Times New Roman" w:cs="Times New Roman"/>
          <w:color w:val="FF0000"/>
        </w:rPr>
        <w:t>）</w:t>
      </w:r>
    </w:p>
    <w:p w14:paraId="06929571" w14:textId="0661F3D6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hAnsi="Times New Roman" w:cs="Times New Roman"/>
          <w:color w:val="FF0000"/>
        </w:rPr>
        <w:t>四边形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EF</w:t>
      </w:r>
      <w:r w:rsidRPr="00EE66EF">
        <w:rPr>
          <w:rFonts w:ascii="Times New Roman" w:hAnsi="Times New Roman" w:cs="Times New Roman"/>
          <w:color w:val="FF0000"/>
        </w:rPr>
        <w:t>是平行四边形</w:t>
      </w:r>
      <w:r w:rsidRPr="00EE66EF">
        <w:rPr>
          <w:rFonts w:ascii="Times New Roman" w:hAnsi="Times New Roman" w:cs="Times New Roman"/>
          <w:color w:val="FF0000"/>
        </w:rPr>
        <w:t>,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EF</w:t>
      </w:r>
      <w:r w:rsidRPr="00EE66EF">
        <w:rPr>
          <w:rFonts w:ascii="Times New Roman" w:hAnsi="Times New Roman" w:cs="Times New Roman"/>
          <w:color w:val="FF0000"/>
        </w:rPr>
        <w:t>=4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882" w:dyaOrig="539" w14:anchorId="3C332440">
          <v:shape id="_x0000_i1051" type="#_x0000_t75" alt="eqIde3e07625baf0a782a5fbdf7be6092f21" style="width:94.15pt;height:26.9pt" o:ole="">
            <v:imagedata r:id="rId55" o:title="eqIde3e07625baf0a782a5fbdf7be6092f21"/>
          </v:shape>
          <o:OLEObject Type="Embed" ProgID="Equation.DSMT4" ShapeID="_x0000_i1051" DrawAspect="Content" ObjectID="_1762263200" r:id="rId56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66BB4734" w14:textId="76D4041F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281" w:dyaOrig="549" w14:anchorId="11027C53">
          <v:shape id="_x0000_i1052" type="#_x0000_t75" alt="eqId0dcea77b8c23bfca41460d2e622c35d8" style="width:14.05pt;height:27.5pt" o:ole="">
            <v:imagedata r:id="rId57" o:title="eqId0dcea77b8c23bfca41460d2e622c35d8"/>
          </v:shape>
          <o:OLEObject Type="Embed" ProgID="Equation.DSMT4" ShapeID="_x0000_i1052" DrawAspect="Content" ObjectID="_1762263201" r:id="rId58"/>
        </w:object>
      </w:r>
      <w:r w:rsidRPr="00EE66EF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 w:dxaOrig="1267" w:dyaOrig="541" w14:anchorId="27684429">
          <v:shape id="_x0000_i1053" type="#_x0000_t75" alt="eqIda6115175a2699663f3ec7a11527a3ea2" style="width:63.3pt;height:27.1pt" o:ole="">
            <v:imagedata r:id="rId59" o:title="eqIda6115175a2699663f3ec7a11527a3ea2"/>
          </v:shape>
          <o:OLEObject Type="Embed" ProgID="Equation.DSMT4" ShapeID="_x0000_i1053" DrawAspect="Content" ObjectID="_1762263202" r:id="rId60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cs="Times New Roman"/>
          <w:color w:val="FF0000"/>
        </w:rPr>
        <w:object w:dxaOrig="211" w:dyaOrig="228" w14:anchorId="660BA1B9">
          <v:shape id="_x0000_i1054" type="#_x0000_t75" alt="eqId2a30f3a8b673cc28bd90c50cf1a35281" style="width:10.55pt;height:11.4pt" o:ole="">
            <v:imagedata r:id="rId61" o:title="eqId2a30f3a8b673cc28bd90c50cf1a35281"/>
          </v:shape>
          <o:OLEObject Type="Embed" ProgID="Equation.DSMT4" ShapeID="_x0000_i1054" DrawAspect="Content" ObjectID="_1762263203" r:id="rId62"/>
        </w:object>
      </w:r>
      <w:r w:rsidRPr="00EE66EF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827" w:dyaOrig="590" w14:anchorId="67482553">
          <v:shape id="_x0000_i1055" type="#_x0000_t75" alt="eqId51396a4ad530e28ae4fd4b11c771cdd1" style="width:41.4pt;height:29.6pt" o:ole="">
            <v:imagedata r:id="rId19" o:title="eqId51396a4ad530e28ae4fd4b11c771cdd1"/>
          </v:shape>
          <o:OLEObject Type="Embed" ProgID="Equation.DSMT4" ShapeID="_x0000_i1055" DrawAspect="Content" ObjectID="_1762263204" r:id="rId63"/>
        </w:objec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6AD211FA" w14:textId="3EAF1FFC" w:rsidR="00CD1C35" w:rsidRPr="00EE66EF" w:rsidRDefault="002B1E44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矩形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ABC</w:t>
      </w:r>
      <w:r w:rsidR="00CD1C35" w:rsidRPr="00EE66EF">
        <w:rPr>
          <w:rFonts w:ascii="Times New Roman" w:hAnsi="Times New Roman" w:cs="Times New Roman"/>
          <w:color w:val="000000" w:themeColor="text1"/>
        </w:rPr>
        <w:t>中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在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上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在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上，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的坐标是</w:t>
      </w:r>
      <w:r w:rsidR="00CD1C35">
        <w:rPr>
          <w:rFonts w:ascii="Times New Roman" w:hAnsi="Times New Roman" w:cs="Times New Roman"/>
          <w:color w:val="000000" w:themeColor="text1"/>
        </w:rPr>
        <w:object w:dxaOrig="492" w:dyaOrig="359" w14:anchorId="33EE4701">
          <v:shape id="_x0000_i1056" type="#_x0000_t75" alt="eqIdf218ffffbe34629983f0c71c9ca53b72" style="width:24.6pt;height:18pt" o:ole="">
            <v:imagedata r:id="rId64" o:title="eqIdf218ffffbe34629983f0c71c9ca53b72"/>
          </v:shape>
          <o:OLEObject Type="Embed" ProgID="Equation.DSMT4" ShapeID="_x0000_i1056" DrawAspect="Content" ObjectID="_1762263205" r:id="rId65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，将矩形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ABC</w:t>
      </w:r>
      <w:r w:rsidR="00CD1C35" w:rsidRPr="00EE66EF">
        <w:rPr>
          <w:rFonts w:ascii="Times New Roman" w:hAnsi="Times New Roman" w:cs="Times New Roman"/>
          <w:color w:val="000000" w:themeColor="text1"/>
        </w:rPr>
        <w:t>沿直线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="00CD1C35" w:rsidRPr="00EE66EF">
        <w:rPr>
          <w:rFonts w:ascii="Times New Roman" w:hAnsi="Times New Roman" w:cs="Times New Roman"/>
          <w:color w:val="000000" w:themeColor="text1"/>
        </w:rPr>
        <w:t>折叠，使得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EE66EF">
        <w:rPr>
          <w:rFonts w:ascii="Times New Roman" w:hAnsi="Times New Roman" w:cs="Times New Roman"/>
          <w:color w:val="000000" w:themeColor="text1"/>
        </w:rPr>
        <w:t>恰好落在对角线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OB</w:t>
      </w:r>
      <w:r w:rsidR="00CD1C35" w:rsidRPr="00EE66EF">
        <w:rPr>
          <w:rFonts w:ascii="Times New Roman" w:hAnsi="Times New Roman" w:cs="Times New Roman"/>
          <w:color w:val="000000" w:themeColor="text1"/>
        </w:rPr>
        <w:t>上的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="00CD1C35" w:rsidRPr="00EE66EF">
        <w:rPr>
          <w:rFonts w:ascii="Times New Roman" w:hAnsi="Times New Roman" w:cs="Times New Roman"/>
          <w:color w:val="000000" w:themeColor="text1"/>
        </w:rPr>
        <w:t>处，折痕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="00CD1C35" w:rsidRPr="00EE66EF">
        <w:rPr>
          <w:rFonts w:ascii="Times New Roman" w:hAnsi="Times New Roman" w:cs="Times New Roman"/>
          <w:color w:val="000000" w:themeColor="text1"/>
        </w:rPr>
        <w:t>所在直线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分别交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="00CD1C35" w:rsidRPr="00EE66EF">
        <w:rPr>
          <w:rFonts w:ascii="Times New Roman" w:hAnsi="Times New Roman" w:cs="Times New Roman"/>
          <w:color w:val="000000" w:themeColor="text1"/>
        </w:rPr>
        <w:t>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="00CD1C35" w:rsidRPr="00EE66EF">
        <w:rPr>
          <w:rFonts w:ascii="Times New Roman" w:hAnsi="Times New Roman" w:cs="Times New Roman"/>
          <w:color w:val="000000" w:themeColor="text1"/>
        </w:rPr>
        <w:t>．</w:t>
      </w:r>
    </w:p>
    <w:p w14:paraId="18089531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2805E52D" wp14:editId="0535A6E0">
            <wp:extent cx="2124075" cy="1409700"/>
            <wp:effectExtent l="0" t="0" r="952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22759" name="图片 10001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02589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1)</w:t>
      </w:r>
      <w:r w:rsidRPr="00EE66EF">
        <w:rPr>
          <w:rFonts w:ascii="Times New Roman" w:hAnsi="Times New Roman" w:cs="Times New Roman"/>
          <w:color w:val="000000" w:themeColor="text1"/>
        </w:rPr>
        <w:t>求线段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OE</w:t>
      </w:r>
      <w:r w:rsidRPr="00EE66EF">
        <w:rPr>
          <w:rFonts w:ascii="Times New Roman" w:hAnsi="Times New Roman" w:cs="Times New Roman"/>
          <w:color w:val="000000" w:themeColor="text1"/>
        </w:rPr>
        <w:t>的长；</w:t>
      </w:r>
    </w:p>
    <w:p w14:paraId="49BCBD1B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2)</w:t>
      </w:r>
      <w:r w:rsidRPr="00EE66EF">
        <w:rPr>
          <w:rFonts w:ascii="Times New Roman" w:hAnsi="Times New Roman" w:cs="Times New Roman"/>
          <w:color w:val="000000" w:themeColor="text1"/>
        </w:rPr>
        <w:t>求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Pr="00EE66EF">
        <w:rPr>
          <w:rFonts w:ascii="Times New Roman" w:hAnsi="Times New Roman" w:cs="Times New Roman"/>
          <w:color w:val="000000" w:themeColor="text1"/>
        </w:rPr>
        <w:t>的坐标；</w:t>
      </w:r>
    </w:p>
    <w:p w14:paraId="68AF817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3)</w:t>
      </w:r>
      <w:r w:rsidRPr="00EE66EF">
        <w:rPr>
          <w:rFonts w:ascii="Times New Roman" w:hAnsi="Times New Roman" w:cs="Times New Roman"/>
          <w:color w:val="000000" w:themeColor="text1"/>
        </w:rPr>
        <w:t>若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在直线</w:t>
      </w:r>
      <w:r>
        <w:rPr>
          <w:rFonts w:ascii="Times New Roman" w:hAnsi="Times New Roman" w:cs="Times New Roman"/>
          <w:color w:val="000000" w:themeColor="text1"/>
        </w:rPr>
        <w:object w:dxaOrig="809" w:dyaOrig="548" w14:anchorId="5726BE50">
          <v:shape id="_x0000_i1057" type="#_x0000_t75" alt="eqId38cd2a180ae300bbf2388a709e4c28e6" style="width:40.55pt;height:27.3pt" o:ole="">
            <v:imagedata r:id="rId67" o:title="eqId38cd2a180ae300bbf2388a709e4c28e6"/>
          </v:shape>
          <o:OLEObject Type="Embed" ProgID="Equation.DSMT4" ShapeID="_x0000_i1057" DrawAspect="Content" ObjectID="_1762263206" r:id="rId68"/>
        </w:object>
      </w:r>
      <w:r w:rsidRPr="00EE66EF">
        <w:rPr>
          <w:rFonts w:ascii="Times New Roman" w:hAnsi="Times New Roman" w:cs="Times New Roman"/>
          <w:color w:val="000000" w:themeColor="text1"/>
        </w:rPr>
        <w:t>上，则在直线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D</w:t>
      </w:r>
      <w:r w:rsidRPr="00EE66EF">
        <w:rPr>
          <w:rFonts w:ascii="Times New Roman" w:hAnsi="Times New Roman" w:cs="Times New Roman"/>
          <w:color w:val="000000" w:themeColor="text1"/>
        </w:rPr>
        <w:t>上是否存在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，使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为顶点的四边形是平行四边形？若存在，请求出满足条件的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的坐标；不存在，说明理由．</w:t>
      </w:r>
    </w:p>
    <w:p w14:paraId="30065EBD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【答案】</w:t>
      </w:r>
      <w:r w:rsidRPr="00EE66EF">
        <w:rPr>
          <w:rFonts w:ascii="Times New Roman" w:hAnsi="Times New Roman" w:cs="Times New Roman"/>
          <w:color w:val="FF0000"/>
        </w:rPr>
        <w:t>(1)4</w:t>
      </w:r>
    </w:p>
    <w:p w14:paraId="7F6D4E73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738" w:dyaOrig="360" w14:anchorId="045FF1CF">
          <v:shape id="_x0000_i1058" type="#_x0000_t75" alt="eqIde4fce41daba0da15b6b7fa1292a38789" style="width:36.85pt;height:18pt" o:ole="">
            <v:imagedata r:id="rId69" o:title="eqIde4fce41daba0da15b6b7fa1292a38789"/>
          </v:shape>
          <o:OLEObject Type="Embed" ProgID="Equation.DSMT4" ShapeID="_x0000_i1058" DrawAspect="Content" ObjectID="_1762263207" r:id="rId70"/>
        </w:object>
      </w:r>
    </w:p>
    <w:p w14:paraId="1F67912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3)</w:t>
      </w:r>
      <w:r w:rsidRPr="00EE66EF">
        <w:rPr>
          <w:rFonts w:ascii="Times New Roman" w:hAnsi="Times New Roman" w:cs="Times New Roman"/>
          <w:color w:val="FF0000"/>
        </w:rPr>
        <w:t>存在，</w:t>
      </w:r>
      <w:r>
        <w:rPr>
          <w:rFonts w:ascii="Times New Roman" w:hAnsi="Times New Roman" w:cs="Times New Roman"/>
          <w:color w:val="FF0000"/>
        </w:rPr>
        <w:object w:dxaOrig="826" w:dyaOrig="349" w14:anchorId="6FCC5781">
          <v:shape id="_x0000_i1059" type="#_x0000_t75" alt="eqId6a88c95b63ff1131ed8756433918be6b" style="width:41.4pt;height:17.4pt" o:ole="">
            <v:imagedata r:id="rId71" o:title="eqId6a88c95b63ff1131ed8756433918be6b"/>
          </v:shape>
          <o:OLEObject Type="Embed" ProgID="Equation.DSMT4" ShapeID="_x0000_i1059" DrawAspect="Content" ObjectID="_1762263208" r:id="rId72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91" w:dyaOrig="354" w14:anchorId="0D45F0BE">
          <v:shape id="_x0000_i1060" type="#_x0000_t75" alt="eqIdbbf0a9744055f0f74aa05aa137030ecc" style="width:39.5pt;height:17.8pt" o:ole="">
            <v:imagedata r:id="rId73" o:title="eqIdbbf0a9744055f0f74aa05aa137030ecc"/>
          </v:shape>
          <o:OLEObject Type="Embed" ProgID="Equation.DSMT4" ShapeID="_x0000_i1060" DrawAspect="Content" ObjectID="_1762263209" r:id="rId74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04" w:dyaOrig="352" w14:anchorId="4F316CAF">
          <v:shape id="_x0000_i1061" type="#_x0000_t75" alt="eqId29ba6848e7e3cd450fb7ab4cb0c65c44" style="width:35.15pt;height:17.6pt" o:ole="">
            <v:imagedata r:id="rId75" o:title="eqId29ba6848e7e3cd450fb7ab4cb0c65c44"/>
          </v:shape>
          <o:OLEObject Type="Embed" ProgID="Equation.DSMT4" ShapeID="_x0000_i1061" DrawAspect="Content" ObjectID="_1762263210" r:id="rId76"/>
        </w:object>
      </w:r>
    </w:p>
    <w:p w14:paraId="5A520DB6" w14:textId="5F6AD0CD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1)</w:t>
      </w:r>
      <w:r w:rsidRPr="00EE66EF">
        <w:rPr>
          <w:rFonts w:ascii="Times New Roman" w:hAnsi="Times New Roman" w:cs="Times New Roman"/>
          <w:color w:val="FF0000"/>
        </w:rPr>
        <w:t>解：（</w:t>
      </w:r>
      <w:r w:rsidRPr="00EE66EF">
        <w:rPr>
          <w:rFonts w:ascii="Times New Roman" w:hAnsi="Times New Roman" w:cs="Times New Roman"/>
          <w:color w:val="FF0000"/>
        </w:rPr>
        <w:t>1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hAnsi="Times New Roman" w:cs="Times New Roman"/>
          <w:color w:val="FF0000"/>
        </w:rPr>
        <w:t>矩形</w:t>
      </w:r>
      <w:r w:rsidRPr="00EE66EF">
        <w:rPr>
          <w:rFonts w:ascii="Times New Roman" w:eastAsia="Times New Roman" w:hAnsi="Times New Roman" w:cs="Times New Roman"/>
          <w:i/>
          <w:color w:val="FF0000"/>
        </w:rPr>
        <w:t>OABC</w:t>
      </w:r>
      <w:r w:rsidRPr="00EE66EF">
        <w:rPr>
          <w:rFonts w:ascii="Times New Roman" w:hAnsi="Times New Roman" w:cs="Times New Roman"/>
          <w:color w:val="FF0000"/>
        </w:rPr>
        <w:t>中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在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轴上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在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轴上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r w:rsidRPr="00EE66EF">
        <w:rPr>
          <w:rFonts w:ascii="Times New Roman" w:hAnsi="Times New Roman" w:cs="Times New Roman"/>
          <w:color w:val="FF0000"/>
        </w:rPr>
        <w:t>的坐标是（</w:t>
      </w:r>
      <w:r w:rsidRPr="00EE66EF">
        <w:rPr>
          <w:rFonts w:ascii="Times New Roman" w:hAnsi="Times New Roman" w:cs="Times New Roman"/>
          <w:color w:val="FF0000"/>
        </w:rPr>
        <w:t>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8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18E4E58C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OA</w:t>
      </w:r>
      <w:r w:rsidRPr="00EE66EF">
        <w:rPr>
          <w:rFonts w:ascii="Times New Roman" w:hAnsi="Times New Roman" w:cs="Times New Roman"/>
          <w:color w:val="FF0000"/>
        </w:rPr>
        <w:t>=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AB</w:t>
      </w:r>
      <w:r w:rsidRPr="00EE66EF">
        <w:rPr>
          <w:rFonts w:ascii="Times New Roman" w:hAnsi="Times New Roman" w:cs="Times New Roman"/>
          <w:color w:val="FF0000"/>
        </w:rPr>
        <w:t>=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∠</w:t>
      </w:r>
      <w:r w:rsidRPr="00EE66EF">
        <w:rPr>
          <w:rFonts w:ascii="Times New Roman" w:eastAsia="Times New Roman" w:hAnsi="Times New Roman" w:cs="Times New Roman"/>
          <w:i/>
          <w:color w:val="FF0000"/>
        </w:rPr>
        <w:t>OAB</w:t>
      </w:r>
      <w:r w:rsidRPr="00EE66EF">
        <w:rPr>
          <w:rFonts w:ascii="Times New Roman" w:hAnsi="Times New Roman" w:cs="Times New Roman"/>
          <w:color w:val="FF0000"/>
        </w:rPr>
        <w:t>=90°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2046EAF4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2974" w:dyaOrig="354" w14:anchorId="3623503D">
          <v:shape id="_x0000_i1062" type="#_x0000_t75" alt="eqId2d024387ef2964567abeb6030812a3e3" style="width:148.75pt;height:17.8pt" o:ole="">
            <v:imagedata r:id="rId77" o:title="eqId2d024387ef2964567abeb6030812a3e3"/>
          </v:shape>
          <o:OLEObject Type="Embed" ProgID="Equation.DSMT4" ShapeID="_x0000_i1062" DrawAspect="Content" ObjectID="_1762263211" r:id="rId78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5BB043DE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由折叠知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BE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BC</w:t>
      </w:r>
      <w:r w:rsidRPr="00EE66EF">
        <w:rPr>
          <w:rFonts w:ascii="Times New Roman" w:hAnsi="Times New Roman" w:cs="Times New Roman"/>
          <w:color w:val="FF0000"/>
        </w:rPr>
        <w:t>=6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14288274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OE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</w:t>
      </w:r>
      <w:r w:rsidRPr="00EE66EF">
        <w:rPr>
          <w:rFonts w:ascii="Times New Roman" w:hAnsi="Times New Roman" w:cs="Times New Roman"/>
          <w:color w:val="FF0000"/>
        </w:rPr>
        <w:t>-</w:t>
      </w:r>
      <w:r w:rsidRPr="00EE66EF">
        <w:rPr>
          <w:rFonts w:ascii="Times New Roman" w:eastAsia="Times New Roman" w:hAnsi="Times New Roman" w:cs="Times New Roman"/>
          <w:i/>
          <w:color w:val="FF0000"/>
        </w:rPr>
        <w:t>BE</w:t>
      </w:r>
      <w:r w:rsidRPr="00EE66EF">
        <w:rPr>
          <w:rFonts w:ascii="Times New Roman" w:hAnsi="Times New Roman" w:cs="Times New Roman"/>
          <w:color w:val="FF0000"/>
        </w:rPr>
        <w:t>=10-6=4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272EA41B" w14:textId="1FD9228A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2)</w:t>
      </w:r>
      <w:r w:rsidRPr="00EE66EF">
        <w:rPr>
          <w:rFonts w:ascii="Times New Roman" w:hAnsi="Times New Roman" w:cs="Times New Roman"/>
          <w:color w:val="FF0000"/>
        </w:rPr>
        <w:t>设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的坐标为（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），则</w:t>
      </w:r>
      <w:r w:rsidRPr="00EE66EF">
        <w:rPr>
          <w:rFonts w:ascii="Times New Roman" w:eastAsia="Times New Roman" w:hAnsi="Times New Roman" w:cs="Times New Roman"/>
          <w:i/>
          <w:color w:val="FF0000"/>
        </w:rPr>
        <w:t>OD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CD</w:t>
      </w:r>
      <w:r w:rsidRPr="00EE66EF">
        <w:rPr>
          <w:rFonts w:ascii="Times New Roman" w:hAnsi="Times New Roman" w:cs="Times New Roman"/>
          <w:color w:val="FF0000"/>
        </w:rPr>
        <w:t>=8-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1EB69053" w14:textId="1A28CB5C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eastAsia="Times New Roman" w:hAnsi="Times New Roman" w:cs="Times New Roman"/>
          <w:i/>
          <w:color w:val="FF0000"/>
        </w:rPr>
        <w:t>BC</w:t>
      </w:r>
      <w:r w:rsidRPr="00EE66EF">
        <w:rPr>
          <w:rFonts w:ascii="Times New Roman" w:hAnsi="Times New Roman" w:cs="Times New Roman"/>
          <w:color w:val="FF0000"/>
        </w:rPr>
        <w:t>=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CD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DE</w:t>
      </w:r>
      <w:r w:rsidRPr="00EE66EF">
        <w:rPr>
          <w:rFonts w:ascii="Times New Roman" w:hAnsi="Times New Roman" w:cs="Times New Roman"/>
          <w:color w:val="FF0000"/>
        </w:rPr>
        <w:t>=8-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</w:t>
      </w:r>
      <w:r w:rsidRPr="00EE66EF">
        <w:rPr>
          <w:rFonts w:ascii="Times New Roman" w:hAnsi="Times New Roman" w:cs="Times New Roman"/>
          <w:color w:val="FF0000"/>
        </w:rPr>
        <w:t>=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 w:dxaOrig="2446" w:dyaOrig="543" w14:anchorId="03CA05C3">
          <v:shape id="_x0000_i1063" type="#_x0000_t75" alt="eqId741ca1e51853acea503c2d2d4ed5b7ba" style="width:122.3pt;height:27.1pt" o:ole="">
            <v:imagedata r:id="rId79" o:title="eqId741ca1e51853acea503c2d2d4ed5b7ba"/>
          </v:shape>
          <o:OLEObject Type="Embed" ProgID="Equation.DSMT4" ShapeID="_x0000_i1063" DrawAspect="Content" ObjectID="_1762263212" r:id="rId80"/>
        </w:objec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495" w:dyaOrig="583" w14:anchorId="784BB5E5">
          <v:shape id="_x0000_i1064" type="#_x0000_t75" alt="eqId97497565d17f93393c3d68b3f520f5fd" style="width:74.7pt;height:29.15pt" o:ole="">
            <v:imagedata r:id="rId81" o:title="eqId97497565d17f93393c3d68b3f520f5fd"/>
          </v:shape>
          <o:OLEObject Type="Embed" ProgID="Equation.DSMT4" ShapeID="_x0000_i1064" DrawAspect="Content" ObjectID="_1762263213" r:id="rId82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07DFCDF8" w14:textId="2A0E57C6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=5</w:t>
      </w:r>
      <w:r w:rsidRPr="00EE66EF">
        <w:rPr>
          <w:rFonts w:ascii="Times New Roman" w:hAnsi="Times New Roman" w:cs="Times New Roman"/>
          <w:color w:val="FF0000"/>
        </w:rPr>
        <w:t>，即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的坐标为（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5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2FED5AC4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设折痕所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的解析式为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</w:t>
      </w:r>
      <w:proofErr w:type="spellStart"/>
      <w:r w:rsidRPr="00EE66EF">
        <w:rPr>
          <w:rFonts w:ascii="Times New Roman" w:eastAsia="Times New Roman" w:hAnsi="Times New Roman" w:cs="Times New Roman"/>
          <w:i/>
          <w:color w:val="FF0000"/>
        </w:rPr>
        <w:t>kx</w:t>
      </w:r>
      <w:r w:rsidRPr="00EE66EF">
        <w:rPr>
          <w:rFonts w:ascii="Times New Roman" w:hAnsi="Times New Roman" w:cs="Times New Roman"/>
          <w:color w:val="FF0000"/>
        </w:rPr>
        <w:t>+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proofErr w:type="spellEnd"/>
      <w:r w:rsidRPr="00EE66EF">
        <w:rPr>
          <w:rFonts w:ascii="Times New Roman" w:hAnsi="Times New Roman" w:cs="Times New Roman"/>
          <w:color w:val="FF0000"/>
        </w:rPr>
        <w:t>，</w:t>
      </w:r>
    </w:p>
    <w:p w14:paraId="3FBFE97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5</w:t>
      </w:r>
      <w:r w:rsidRPr="00EE66EF">
        <w:rPr>
          <w:rFonts w:ascii="Times New Roman" w:hAnsi="Times New Roman" w:cs="Times New Roman"/>
          <w:color w:val="FF0000"/>
        </w:rPr>
        <w:t>）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8</w:t>
      </w:r>
      <w:r w:rsidRPr="00EE66EF">
        <w:rPr>
          <w:rFonts w:ascii="Times New Roman" w:hAnsi="Times New Roman" w:cs="Times New Roman"/>
          <w:color w:val="FF0000"/>
        </w:rPr>
        <w:t>）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上，</w:t>
      </w:r>
    </w:p>
    <w:p w14:paraId="406C7962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85" w:dyaOrig="630" w14:anchorId="0B8E0AE8">
          <v:shape id="_x0000_i1065" type="#_x0000_t75" alt="eqId6ebb56dd5b65067a9799b31bf687658c" style="width:49.25pt;height:31.45pt" o:ole="">
            <v:imagedata r:id="rId83" o:title="eqId6ebb56dd5b65067a9799b31bf687658c"/>
          </v:shape>
          <o:OLEObject Type="Embed" ProgID="Equation.DSMT4" ShapeID="_x0000_i1065" DrawAspect="Content" ObjectID="_1762263214" r:id="rId84"/>
        </w:object>
      </w:r>
      <w:r w:rsidRPr="00EE66EF">
        <w:rPr>
          <w:rFonts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object w:dxaOrig="756" w:dyaOrig="637" w14:anchorId="63450B5E">
          <v:shape id="_x0000_i1066" type="#_x0000_t75" alt="eqId835bb0174c06a80a40fc0cb2898e044b" style="width:37.85pt;height:31.85pt" o:ole="">
            <v:imagedata r:id="rId85" o:title="eqId835bb0174c06a80a40fc0cb2898e044b"/>
          </v:shape>
          <o:OLEObject Type="Embed" ProgID="Equation.DSMT4" ShapeID="_x0000_i1066" DrawAspect="Content" ObjectID="_1762263215" r:id="rId86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1C7987C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即折痕所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的解析式是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4742F4EE" w14:textId="034A081F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0</w:t>
      </w:r>
      <w:r w:rsidRPr="00EE66EF">
        <w:rPr>
          <w:rFonts w:ascii="Times New Roman" w:hAnsi="Times New Roman" w:cs="Times New Roman"/>
          <w:color w:val="FF0000"/>
        </w:rPr>
        <w:t>时，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5=0</w:t>
      </w:r>
      <w:r w:rsidRPr="00EE66EF">
        <w:rPr>
          <w:rFonts w:ascii="Times New Roman" w:hAnsi="Times New Roman" w:cs="Times New Roman"/>
          <w:color w:val="FF0000"/>
        </w:rPr>
        <w:t>解得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=-10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6EBB254D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F</w:t>
      </w:r>
      <w:r w:rsidRPr="00EE66EF">
        <w:rPr>
          <w:rFonts w:ascii="Times New Roman" w:hAnsi="Times New Roman" w:cs="Times New Roman"/>
          <w:color w:val="FF0000"/>
        </w:rPr>
        <w:t>的坐标是（</w:t>
      </w:r>
      <w:r w:rsidRPr="00EE66EF">
        <w:rPr>
          <w:rFonts w:ascii="Times New Roman" w:hAnsi="Times New Roman" w:cs="Times New Roman"/>
          <w:color w:val="FF0000"/>
        </w:rPr>
        <w:t>-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）；</w:t>
      </w:r>
    </w:p>
    <w:p w14:paraId="4AFA7EDB" w14:textId="4A2641C9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(3)</w:t>
      </w:r>
      <w:r w:rsidRPr="00EE66EF">
        <w:rPr>
          <w:rFonts w:ascii="Times New Roman" w:hAnsi="Times New Roman" w:cs="Times New Roman"/>
          <w:color w:val="FF0000"/>
        </w:rPr>
        <w:t>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上存在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，使以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为顶点的四边形是平行四边形，</w:t>
      </w:r>
    </w:p>
    <w:p w14:paraId="0FE25D96" w14:textId="38B6A286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lastRenderedPageBreak/>
        <w:t>理由：由（</w:t>
      </w:r>
      <w:r w:rsidRPr="00EE66EF">
        <w:rPr>
          <w:rFonts w:ascii="Times New Roman" w:hAnsi="Times New Roman" w:cs="Times New Roman"/>
          <w:color w:val="FF0000"/>
        </w:rPr>
        <w:t>2</w:t>
      </w:r>
      <w:r w:rsidRPr="00EE66EF">
        <w:rPr>
          <w:rFonts w:ascii="Times New Roman" w:hAnsi="Times New Roman" w:cs="Times New Roman"/>
          <w:color w:val="FF0000"/>
        </w:rPr>
        <w:t>）知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的解析式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5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2ADD3054" w14:textId="5185CBBD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又</w:t>
      </w: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8</w:t>
      </w:r>
      <w:r w:rsidRPr="00EE66EF">
        <w:rPr>
          <w:rFonts w:ascii="Times New Roman" w:hAnsi="Times New Roman" w:cs="Times New Roman"/>
          <w:color w:val="FF0000"/>
        </w:rPr>
        <w:t>）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CD</w:t>
      </w:r>
      <w:r w:rsidRPr="00EE66EF">
        <w:rPr>
          <w:rFonts w:ascii="Times New Roman" w:hAnsi="Times New Roman" w:cs="Times New Roman"/>
          <w:color w:val="FF0000"/>
        </w:rPr>
        <w:t>=3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0293BFB1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-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上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在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BD</w:t>
      </w:r>
      <w:r w:rsidRPr="00EE66EF">
        <w:rPr>
          <w:rFonts w:ascii="Times New Roman" w:hAnsi="Times New Roman" w:cs="Times New Roman"/>
          <w:color w:val="FF0000"/>
        </w:rPr>
        <w:t>上，</w:t>
      </w:r>
    </w:p>
    <w:p w14:paraId="792D8D1D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要使以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D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为顶点的四边形是平行四边形，</w:t>
      </w:r>
    </w:p>
    <w:p w14:paraId="638B8AF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需</w:t>
      </w:r>
      <w:r w:rsidRPr="00EE66EF">
        <w:rPr>
          <w:rFonts w:ascii="Times New Roman" w:eastAsia="Times New Roman" w:hAnsi="Times New Roman" w:cs="Times New Roman"/>
          <w:i/>
          <w:color w:val="FF0000"/>
        </w:rPr>
        <w:t>CD</w:t>
      </w:r>
      <w:r w:rsidRPr="00EE66EF">
        <w:rPr>
          <w:rFonts w:ascii="Times New Roman" w:hAnsi="Times New Roman" w:cs="Times New Roman"/>
          <w:color w:val="FF0000"/>
        </w:rPr>
        <w:t>与</w:t>
      </w:r>
      <w:r w:rsidRPr="00EE66EF">
        <w:rPr>
          <w:rFonts w:ascii="Times New Roman" w:eastAsia="Times New Roman" w:hAnsi="Times New Roman" w:cs="Times New Roman"/>
          <w:i/>
          <w:color w:val="FF0000"/>
        </w:rPr>
        <w:t>MP</w:t>
      </w:r>
      <w:r w:rsidRPr="00EE66EF">
        <w:rPr>
          <w:rFonts w:ascii="Times New Roman" w:hAnsi="Times New Roman" w:cs="Times New Roman"/>
          <w:color w:val="FF0000"/>
        </w:rPr>
        <w:t>平行且相等或</w:t>
      </w:r>
      <w:r w:rsidRPr="00EE66EF">
        <w:rPr>
          <w:rFonts w:ascii="Times New Roman" w:eastAsia="Times New Roman" w:hAnsi="Times New Roman" w:cs="Times New Roman"/>
          <w:i/>
          <w:color w:val="FF0000"/>
        </w:rPr>
        <w:t>CP</w:t>
      </w:r>
      <w:r w:rsidRPr="00EE66EF">
        <w:rPr>
          <w:rFonts w:ascii="Times New Roman" w:hAnsi="Times New Roman" w:cs="Times New Roman"/>
          <w:color w:val="FF0000"/>
        </w:rPr>
        <w:t>与</w:t>
      </w:r>
      <w:r w:rsidRPr="00EE66EF">
        <w:rPr>
          <w:rFonts w:ascii="Times New Roman" w:eastAsia="Times New Roman" w:hAnsi="Times New Roman" w:cs="Times New Roman"/>
          <w:i/>
          <w:color w:val="FF0000"/>
        </w:rPr>
        <w:t>MD</w:t>
      </w:r>
      <w:r w:rsidRPr="00EE66EF">
        <w:rPr>
          <w:rFonts w:ascii="Times New Roman" w:hAnsi="Times New Roman" w:cs="Times New Roman"/>
          <w:color w:val="FF0000"/>
        </w:rPr>
        <w:t>平行且相等，</w:t>
      </w:r>
    </w:p>
    <w:p w14:paraId="7B6033F9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CD</w:t>
      </w:r>
      <w:r w:rsidRPr="00EE66EF">
        <w:rPr>
          <w:rFonts w:ascii="Times New Roman" w:hAnsi="Times New Roman" w:cs="Times New Roman"/>
          <w:color w:val="FF0000"/>
        </w:rPr>
        <w:t>与</w:t>
      </w:r>
      <w:r w:rsidRPr="00EE66EF">
        <w:rPr>
          <w:rFonts w:ascii="Times New Roman" w:eastAsia="Times New Roman" w:hAnsi="Times New Roman" w:cs="Times New Roman"/>
          <w:i/>
          <w:color w:val="FF0000"/>
        </w:rPr>
        <w:t>MP</w:t>
      </w:r>
      <w:r w:rsidRPr="00EE66EF">
        <w:rPr>
          <w:rFonts w:ascii="Times New Roman" w:hAnsi="Times New Roman" w:cs="Times New Roman"/>
          <w:color w:val="FF0000"/>
        </w:rPr>
        <w:t>平行且相等时，设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点坐标为（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），则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（</w:t>
      </w:r>
      <w:proofErr w:type="spellStart"/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proofErr w:type="spellEnd"/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34B6C16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MP</w:t>
      </w:r>
      <w:r w:rsidRPr="00EE66EF">
        <w:rPr>
          <w:rFonts w:ascii="Times New Roman" w:hAnsi="Times New Roman" w:cs="Times New Roman"/>
          <w:color w:val="FF0000"/>
        </w:rPr>
        <w:t>=|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Times New Roman" w:hAnsi="Times New Roman" w:cs="Times New Roman"/>
          <w:color w:val="FF0000"/>
        </w:rPr>
        <w:t>-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Times New Roman" w:hAnsi="Times New Roman" w:cs="Times New Roman"/>
          <w:color w:val="FF0000"/>
        </w:rPr>
        <w:t>|=3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622686A0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EE66EF">
        <w:rPr>
          <w:rFonts w:ascii="Times New Roman" w:hAnsi="Times New Roman" w:cs="Times New Roman"/>
          <w:color w:val="FF0000"/>
        </w:rPr>
        <w:t>=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EE66EF">
        <w:rPr>
          <w:rFonts w:ascii="Times New Roman" w:hAnsi="Times New Roman" w:cs="Times New Roman"/>
          <w:color w:val="FF0000"/>
        </w:rPr>
        <w:t>=-8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B078BC7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4</w:t>
      </w:r>
      <w:r w:rsidRPr="00EE66EF">
        <w:rPr>
          <w:rFonts w:ascii="Times New Roman" w:hAnsi="Times New Roman" w:cs="Times New Roman"/>
          <w:color w:val="FF0000"/>
        </w:rPr>
        <w:t>）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</w:t>
      </w:r>
      <w:r w:rsidRPr="00EE66EF">
        <w:rPr>
          <w:rFonts w:ascii="Times New Roman" w:hAnsi="Times New Roman" w:cs="Times New Roman"/>
          <w:color w:val="FF0000"/>
        </w:rPr>
        <w:t>）</w:t>
      </w:r>
    </w:p>
    <w:p w14:paraId="6B8A417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CP</w:t>
      </w:r>
      <w:r w:rsidRPr="00EE66EF">
        <w:rPr>
          <w:rFonts w:ascii="Times New Roman" w:hAnsi="Times New Roman" w:cs="Times New Roman"/>
          <w:color w:val="FF0000"/>
        </w:rPr>
        <w:t>与</w:t>
      </w:r>
      <w:r w:rsidRPr="00EE66EF">
        <w:rPr>
          <w:rFonts w:ascii="Times New Roman" w:eastAsia="Times New Roman" w:hAnsi="Times New Roman" w:cs="Times New Roman"/>
          <w:i/>
          <w:color w:val="FF0000"/>
        </w:rPr>
        <w:t>MD</w:t>
      </w:r>
      <w:r w:rsidRPr="00EE66EF">
        <w:rPr>
          <w:rFonts w:ascii="Times New Roman" w:hAnsi="Times New Roman" w:cs="Times New Roman"/>
          <w:color w:val="FF0000"/>
        </w:rPr>
        <w:t>平行且相等时，设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点坐标为（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），则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31FE228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|8-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+5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Times New Roman" w:hAnsi="Times New Roman" w:cs="Times New Roman"/>
          <w:color w:val="FF0000"/>
        </w:rPr>
        <w:t>|=|0.5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-5|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D80A7EE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=8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4BB74973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3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9</w:t>
      </w:r>
      <w:r w:rsidRPr="00EE66EF">
        <w:rPr>
          <w:rFonts w:ascii="Times New Roman" w:hAnsi="Times New Roman" w:cs="Times New Roman"/>
          <w:color w:val="FF0000"/>
        </w:rPr>
        <w:t>）</w:t>
      </w:r>
    </w:p>
    <w:p w14:paraId="5189A182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由上可得，满足题意的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坐标是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4</w:t>
      </w:r>
      <w:r w:rsidRPr="00EE66EF">
        <w:rPr>
          <w:rFonts w:ascii="Times New Roman" w:hAnsi="Times New Roman" w:cs="Times New Roman"/>
          <w:color w:val="FF0000"/>
        </w:rPr>
        <w:t>）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-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</w:t>
      </w:r>
      <w:r w:rsidRPr="00EE66EF">
        <w:rPr>
          <w:rFonts w:ascii="Times New Roman" w:hAnsi="Times New Roman" w:cs="Times New Roman"/>
          <w:color w:val="FF0000"/>
        </w:rPr>
        <w:t>）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3</w:t>
      </w: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9</w:t>
      </w:r>
      <w:r w:rsidRPr="00EE66EF">
        <w:rPr>
          <w:rFonts w:ascii="Times New Roman" w:hAnsi="Times New Roman" w:cs="Times New Roman"/>
          <w:color w:val="FF0000"/>
        </w:rPr>
        <w:t>）．</w:t>
      </w:r>
    </w:p>
    <w:p w14:paraId="757F9A5F" w14:textId="56F7F799" w:rsidR="00CD1C35" w:rsidRPr="00EE66EF" w:rsidRDefault="002B1E44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.</w:t>
      </w:r>
      <w:r w:rsidR="00CD1C35" w:rsidRPr="00EE66EF">
        <w:rPr>
          <w:rFonts w:ascii="Times New Roman" w:hAnsi="Times New Roman" w:cs="Times New Roman"/>
          <w:color w:val="000000" w:themeColor="text1"/>
        </w:rPr>
        <w:t>如图，在平面直角坐标系中，函数</w:t>
      </w:r>
      <w:r w:rsidR="00CD1C35">
        <w:rPr>
          <w:rFonts w:ascii="Times New Roman" w:hAnsi="Times New Roman" w:cs="Times New Roman"/>
          <w:color w:val="000000" w:themeColor="text1"/>
        </w:rPr>
        <w:object w:dxaOrig="985" w:dyaOrig="286" w14:anchorId="04FED368">
          <v:shape id="_x0000_i1067" type="#_x0000_t75" alt="eqIdfa3cffed0825957e4bd1d238039c69fe" style="width:49.25pt;height:14.3pt" o:ole="">
            <v:imagedata r:id="rId87" o:title="eqIdfa3cffed0825957e4bd1d238039c69fe"/>
          </v:shape>
          <o:OLEObject Type="Embed" ProgID="Equation.DSMT4" ShapeID="_x0000_i1067" DrawAspect="Content" ObjectID="_1762263216" r:id="rId88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的图像分别交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EE66EF">
        <w:rPr>
          <w:rFonts w:ascii="Times New Roman" w:hAnsi="Times New Roman" w:cs="Times New Roman"/>
          <w:color w:val="000000" w:themeColor="text1"/>
        </w:rPr>
        <w:t>轴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于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、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EE66EF">
        <w:rPr>
          <w:rFonts w:ascii="Times New Roman" w:hAnsi="Times New Roman" w:cs="Times New Roman"/>
          <w:color w:val="000000" w:themeColor="text1"/>
        </w:rPr>
        <w:t>两点，过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EE66EF">
        <w:rPr>
          <w:rFonts w:ascii="Times New Roman" w:hAnsi="Times New Roman" w:cs="Times New Roman"/>
          <w:color w:val="000000" w:themeColor="text1"/>
        </w:rPr>
        <w:t>的直线交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EE66EF">
        <w:rPr>
          <w:rFonts w:ascii="Times New Roman" w:hAnsi="Times New Roman" w:cs="Times New Roman"/>
          <w:color w:val="000000" w:themeColor="text1"/>
        </w:rPr>
        <w:t>轴正半轴于点</w:t>
      </w:r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="00CD1C35" w:rsidRPr="00EE66EF">
        <w:rPr>
          <w:rFonts w:ascii="Times New Roman" w:hAnsi="Times New Roman" w:cs="Times New Roman"/>
          <w:color w:val="000000" w:themeColor="text1"/>
        </w:rPr>
        <w:t>，</w:t>
      </w:r>
      <w:proofErr w:type="gramStart"/>
      <w:r w:rsidR="00CD1C35" w:rsidRPr="00EE66EF">
        <w:rPr>
          <w:rFonts w:ascii="Times New Roman" w:hAnsi="Times New Roman" w:cs="Times New Roman"/>
          <w:color w:val="000000" w:themeColor="text1"/>
        </w:rPr>
        <w:t>且点</w:t>
      </w:r>
      <w:proofErr w:type="gramEnd"/>
      <w:r w:rsidR="00CD1C35" w:rsidRPr="00EE66EF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="00CD1C35" w:rsidRPr="00EE66EF">
        <w:rPr>
          <w:rFonts w:ascii="Times New Roman" w:hAnsi="Times New Roman" w:cs="Times New Roman"/>
          <w:color w:val="000000" w:themeColor="text1"/>
        </w:rPr>
        <w:t>为线段</w:t>
      </w:r>
      <w:r w:rsidR="00CD1C35">
        <w:rPr>
          <w:rFonts w:ascii="Times New Roman" w:hAnsi="Times New Roman" w:cs="Times New Roman"/>
          <w:color w:val="000000" w:themeColor="text1"/>
        </w:rPr>
        <w:object w:dxaOrig="351" w:dyaOrig="260" w14:anchorId="3F00E34B">
          <v:shape id="_x0000_i1068" type="#_x0000_t75" alt="eqIdb90e0f35eda1a729fed485f83da5ea9d" style="width:17.6pt;height:13.05pt" o:ole="">
            <v:imagedata r:id="rId89" o:title="eqIdb90e0f35eda1a729fed485f83da5ea9d"/>
          </v:shape>
          <o:OLEObject Type="Embed" ProgID="Equation.DSMT4" ShapeID="_x0000_i1068" DrawAspect="Content" ObjectID="_1762263217" r:id="rId90"/>
        </w:object>
      </w:r>
      <w:r w:rsidR="00CD1C35" w:rsidRPr="00EE66EF">
        <w:rPr>
          <w:rFonts w:ascii="Times New Roman" w:hAnsi="Times New Roman" w:cs="Times New Roman"/>
          <w:color w:val="000000" w:themeColor="text1"/>
        </w:rPr>
        <w:t>的中点．</w:t>
      </w:r>
    </w:p>
    <w:p w14:paraId="3B5237B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C82E1BA" wp14:editId="741A7D00">
            <wp:extent cx="2095500" cy="1981200"/>
            <wp:effectExtent l="0" t="0" r="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634673" name="图片 10002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FE4B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1</w:t>
      </w:r>
      <w:r w:rsidRPr="00EE66EF">
        <w:rPr>
          <w:rFonts w:ascii="Times New Roman" w:hAnsi="Times New Roman" w:cs="Times New Roman"/>
          <w:color w:val="000000" w:themeColor="text1"/>
        </w:rPr>
        <w:t>）求直线</w:t>
      </w:r>
      <w:r>
        <w:rPr>
          <w:rFonts w:ascii="Times New Roman" w:hAnsi="Times New Roman" w:cs="Times New Roman"/>
          <w:color w:val="000000" w:themeColor="text1"/>
        </w:rPr>
        <w:object w:dxaOrig="422" w:dyaOrig="228" w14:anchorId="201C9C06">
          <v:shape id="_x0000_i1069" type="#_x0000_t75" alt="eqIdd50703c46b6153945d718b198f03b4b5" style="width:21.1pt;height:11.4pt" o:ole="">
            <v:imagedata r:id="rId92" o:title="eqIdd50703c46b6153945d718b198f03b4b5"/>
          </v:shape>
          <o:OLEObject Type="Embed" ProgID="Equation.DSMT4" ShapeID="_x0000_i1069" DrawAspect="Content" ObjectID="_1762263218" r:id="rId93"/>
        </w:object>
      </w:r>
      <w:r w:rsidRPr="00EE66EF">
        <w:rPr>
          <w:rFonts w:ascii="Times New Roman" w:hAnsi="Times New Roman" w:cs="Times New Roman"/>
          <w:color w:val="000000" w:themeColor="text1"/>
        </w:rPr>
        <w:t>的解析式；</w:t>
      </w:r>
    </w:p>
    <w:p w14:paraId="3465D84F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2</w:t>
      </w:r>
      <w:r w:rsidRPr="00EE66EF">
        <w:rPr>
          <w:rFonts w:ascii="Times New Roman" w:hAnsi="Times New Roman" w:cs="Times New Roman"/>
          <w:color w:val="000000" w:themeColor="text1"/>
        </w:rPr>
        <w:t>）试在直线</w:t>
      </w:r>
      <w:r>
        <w:rPr>
          <w:rFonts w:ascii="Times New Roman" w:hAnsi="Times New Roman" w:cs="Times New Roman"/>
          <w:color w:val="000000" w:themeColor="text1"/>
        </w:rPr>
        <w:object w:dxaOrig="422" w:dyaOrig="228" w14:anchorId="049A5B9D">
          <v:shape id="_x0000_i1070" type="#_x0000_t75" alt="eqIdd50703c46b6153945d718b198f03b4b5" style="width:21.1pt;height:11.4pt" o:ole="">
            <v:imagedata r:id="rId92" o:title="eqIdd50703c46b6153945d718b198f03b4b5"/>
          </v:shape>
          <o:OLEObject Type="Embed" ProgID="Equation.DSMT4" ShapeID="_x0000_i1070" DrawAspect="Content" ObjectID="_1762263219" r:id="rId94"/>
        </w:object>
      </w:r>
      <w:r w:rsidRPr="00EE66EF">
        <w:rPr>
          <w:rFonts w:ascii="Times New Roman" w:hAnsi="Times New Roman" w:cs="Times New Roman"/>
          <w:color w:val="000000" w:themeColor="text1"/>
        </w:rPr>
        <w:t>上找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，使得三角形</w:t>
      </w:r>
      <w:r>
        <w:rPr>
          <w:rFonts w:ascii="Times New Roman" w:hAnsi="Times New Roman" w:cs="Times New Roman"/>
          <w:color w:val="000000" w:themeColor="text1"/>
        </w:rPr>
        <w:object w:dxaOrig="472" w:dyaOrig="217" w14:anchorId="30B949D0">
          <v:shape id="_x0000_i1071" type="#_x0000_t75" alt="eqId6a4d781525777c7b5284dffc70b2a28a" style="width:23.6pt;height:10.75pt" o:ole="">
            <v:imagedata r:id="rId95" o:title="eqId6a4d781525777c7b5284dffc70b2a28a"/>
          </v:shape>
          <o:OLEObject Type="Embed" ProgID="Equation.DSMT4" ShapeID="_x0000_i1071" DrawAspect="Content" ObjectID="_1762263220" r:id="rId96"/>
        </w:object>
      </w:r>
      <w:r w:rsidRPr="00EE66EF">
        <w:rPr>
          <w:rFonts w:ascii="Times New Roman" w:hAnsi="Times New Roman" w:cs="Times New Roman"/>
          <w:color w:val="000000" w:themeColor="text1"/>
        </w:rPr>
        <w:t>与三角形</w:t>
      </w:r>
      <w:r>
        <w:rPr>
          <w:rFonts w:ascii="Times New Roman" w:hAnsi="Times New Roman" w:cs="Times New Roman"/>
          <w:color w:val="000000" w:themeColor="text1"/>
        </w:rPr>
        <w:object w:dxaOrig="492" w:dyaOrig="252" w14:anchorId="4F5177BE">
          <v:shape id="_x0000_i1072" type="#_x0000_t75" alt="eqId274a77343ecde1c2665df291761b6563" style="width:24.6pt;height:12.6pt" o:ole="">
            <v:imagedata r:id="rId97" o:title="eqId274a77343ecde1c2665df291761b6563"/>
          </v:shape>
          <o:OLEObject Type="Embed" ProgID="Equation.DSMT4" ShapeID="_x0000_i1072" DrawAspect="Content" ObjectID="_1762263221" r:id="rId98"/>
        </w:object>
      </w:r>
      <w:r w:rsidRPr="00EE66EF">
        <w:rPr>
          <w:rFonts w:ascii="Times New Roman" w:hAnsi="Times New Roman" w:cs="Times New Roman"/>
          <w:color w:val="000000" w:themeColor="text1"/>
        </w:rPr>
        <w:t>面积相等，请求出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42281F6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3</w:t>
      </w:r>
      <w:r w:rsidRPr="00EE66EF">
        <w:rPr>
          <w:rFonts w:ascii="Times New Roman" w:hAnsi="Times New Roman" w:cs="Times New Roman"/>
          <w:color w:val="000000" w:themeColor="text1"/>
        </w:rPr>
        <w:t>）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点为直线</w:t>
      </w:r>
      <w:r>
        <w:rPr>
          <w:rFonts w:ascii="Times New Roman" w:hAnsi="Times New Roman" w:cs="Times New Roman"/>
          <w:color w:val="000000" w:themeColor="text1"/>
        </w:rPr>
        <w:object w:dxaOrig="422" w:dyaOrig="228" w14:anchorId="036BA34C">
          <v:shape id="_x0000_i1073" type="#_x0000_t75" alt="eqIdd50703c46b6153945d718b198f03b4b5" style="width:21.1pt;height:11.4pt" o:ole="">
            <v:imagedata r:id="rId92" o:title="eqIdd50703c46b6153945d718b198f03b4b5"/>
          </v:shape>
          <o:OLEObject Type="Embed" ProgID="Equation.DSMT4" ShapeID="_x0000_i1073" DrawAspect="Content" ObjectID="_1762263222" r:id="rId99"/>
        </w:object>
      </w:r>
      <w:r w:rsidRPr="00EE66EF">
        <w:rPr>
          <w:rFonts w:ascii="Times New Roman" w:hAnsi="Times New Roman" w:cs="Times New Roman"/>
          <w:color w:val="000000" w:themeColor="text1"/>
        </w:rPr>
        <w:t>上一点，且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点横坐标为</w:t>
      </w:r>
      <w:r w:rsidRPr="00EE66EF">
        <w:rPr>
          <w:rFonts w:ascii="Times New Roman" w:hAnsi="Times New Roman" w:cs="Times New Roman"/>
          <w:color w:val="000000" w:themeColor="text1"/>
        </w:rPr>
        <w:t>4</w:t>
      </w:r>
      <w:r w:rsidRPr="00EE66EF">
        <w:rPr>
          <w:rFonts w:ascii="Times New Roman" w:hAnsi="Times New Roman" w:cs="Times New Roman"/>
          <w:color w:val="000000" w:themeColor="text1"/>
        </w:rPr>
        <w:t>，</w:t>
      </w:r>
      <w:proofErr w:type="gramStart"/>
      <w:r w:rsidRPr="00EE66EF">
        <w:rPr>
          <w:rFonts w:ascii="Times New Roman" w:hAnsi="Times New Roman" w:cs="Times New Roman"/>
          <w:color w:val="000000" w:themeColor="text1"/>
        </w:rPr>
        <w:t>在坐</w:t>
      </w:r>
      <w:proofErr w:type="gramEnd"/>
      <w:r w:rsidRPr="00EE66EF">
        <w:rPr>
          <w:rFonts w:ascii="Times New Roman" w:hAnsi="Times New Roman" w:cs="Times New Roman"/>
          <w:color w:val="000000" w:themeColor="text1"/>
        </w:rPr>
        <w:t>标平面内找一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，使得以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为顶点的四边形是平行四边形？请直接写出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H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1849579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【答案】（</w:t>
      </w:r>
      <w:r w:rsidRPr="00EE66EF">
        <w:rPr>
          <w:rFonts w:ascii="Times New Roman" w:hAnsi="Times New Roman" w:cs="Times New Roman"/>
          <w:color w:val="FF0000"/>
        </w:rPr>
        <w:t>1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6</w:t>
      </w:r>
      <w:r w:rsidRPr="00EE66EF">
        <w:rPr>
          <w:rFonts w:ascii="Times New Roman" w:hAnsi="Times New Roman" w:cs="Times New Roman"/>
          <w:color w:val="FF0000"/>
        </w:rPr>
        <w:t>；（</w:t>
      </w:r>
      <w:r w:rsidRPr="00EE66EF">
        <w:rPr>
          <w:rFonts w:ascii="Times New Roman" w:hAnsi="Times New Roman" w:cs="Times New Roman"/>
          <w:color w:val="FF0000"/>
        </w:rPr>
        <w:t>2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Times New Roman" w:hAnsi="Times New Roman" w:cs="Times New Roman"/>
          <w:color w:val="FF0000"/>
        </w:rPr>
        <w:t>(-1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12)</w:t>
      </w:r>
      <w:r w:rsidRPr="00EE66EF">
        <w:rPr>
          <w:rFonts w:ascii="Times New Roman" w:hAnsi="Times New Roman" w:cs="Times New Roman"/>
          <w:color w:val="FF0000"/>
        </w:rPr>
        <w:t>或</w:t>
      </w:r>
      <w:r w:rsidRPr="00EE66EF">
        <w:rPr>
          <w:rFonts w:ascii="Times New Roman" w:hAnsi="Times New Roman" w:cs="Times New Roman"/>
          <w:color w:val="FF0000"/>
        </w:rPr>
        <w:t>(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2)</w:t>
      </w:r>
      <w:r w:rsidRPr="00EE66EF">
        <w:rPr>
          <w:rFonts w:ascii="Times New Roman" w:hAnsi="Times New Roman" w:cs="Times New Roman"/>
          <w:color w:val="FF0000"/>
        </w:rPr>
        <w:t>；（</w:t>
      </w:r>
      <w:r w:rsidRPr="00EE66EF">
        <w:rPr>
          <w:rFonts w:ascii="Times New Roman" w:hAnsi="Times New Roman" w:cs="Times New Roman"/>
          <w:color w:val="FF0000"/>
        </w:rPr>
        <w:t>3</w:t>
      </w:r>
      <w:r w:rsidRPr="00EE66EF">
        <w:rPr>
          <w:rFonts w:ascii="Times New Roman" w:hAnsi="Times New Roman" w:cs="Times New Roman"/>
          <w:color w:val="FF0000"/>
        </w:rPr>
        <w:t>）存在，</w:t>
      </w:r>
      <w:r w:rsidRPr="00EE66EF">
        <w:rPr>
          <w:rFonts w:ascii="Times New Roman" w:hAnsi="Times New Roman" w:cs="Times New Roman"/>
          <w:color w:val="FF0000"/>
        </w:rPr>
        <w:t>(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2)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(-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)</w:t>
      </w:r>
      <w:r w:rsidRPr="00EE66EF">
        <w:rPr>
          <w:rFonts w:ascii="Times New Roman" w:hAnsi="Times New Roman" w:cs="Times New Roman"/>
          <w:color w:val="FF0000"/>
        </w:rPr>
        <w:t>或</w:t>
      </w:r>
      <w:r w:rsidRPr="00EE66EF">
        <w:rPr>
          <w:rFonts w:ascii="Times New Roman" w:hAnsi="Times New Roman" w:cs="Times New Roman"/>
          <w:color w:val="FF0000"/>
        </w:rPr>
        <w:t>(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2)</w:t>
      </w:r>
    </w:p>
    <w:p w14:paraId="4545AE1C" w14:textId="6A5EB325" w:rsidR="00CD1C35" w:rsidRPr="00EE66EF" w:rsidRDefault="00CD1C35" w:rsidP="002B1E44"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color w:val="FF0000"/>
        </w:rPr>
      </w:pPr>
    </w:p>
    <w:p w14:paraId="1D352FE1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：（</w:t>
      </w:r>
      <w:r w:rsidRPr="00EE66EF">
        <w:rPr>
          <w:rFonts w:ascii="Times New Roman" w:hAnsi="Times New Roman" w:cs="Times New Roman"/>
          <w:color w:val="FF0000"/>
        </w:rPr>
        <w:t>1</w:t>
      </w:r>
      <w:r w:rsidRPr="00EE66EF">
        <w:rPr>
          <w:rFonts w:ascii="Times New Roman" w:hAnsi="Times New Roman" w:cs="Times New Roman"/>
          <w:color w:val="FF0000"/>
        </w:rPr>
        <w:t>）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=0</w:t>
      </w:r>
      <w:r w:rsidRPr="00EE66EF">
        <w:rPr>
          <w:rFonts w:ascii="Times New Roman" w:hAnsi="Times New Roman" w:cs="Times New Roman"/>
          <w:color w:val="FF0000"/>
        </w:rPr>
        <w:t>时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2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12=12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1C7A9E10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2)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270E7EB1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0</w:t>
      </w:r>
      <w:r w:rsidRPr="00EE66EF">
        <w:rPr>
          <w:rFonts w:ascii="Times New Roman" w:hAnsi="Times New Roman" w:cs="Times New Roman"/>
          <w:color w:val="FF0000"/>
        </w:rPr>
        <w:t>时，</w:t>
      </w:r>
      <w:r w:rsidRPr="00EE66EF">
        <w:rPr>
          <w:rFonts w:ascii="Times New Roman" w:hAnsi="Times New Roman" w:cs="Times New Roman"/>
          <w:color w:val="FF0000"/>
        </w:rPr>
        <w:t>2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12=0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21F0C9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=-6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2C32D0D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-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34830680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为线段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</w:t>
      </w:r>
      <w:r w:rsidRPr="00EE66EF">
        <w:rPr>
          <w:rFonts w:ascii="Times New Roman" w:hAnsi="Times New Roman" w:cs="Times New Roman"/>
          <w:color w:val="FF0000"/>
        </w:rPr>
        <w:t>的中点，</w:t>
      </w:r>
    </w:p>
    <w:p w14:paraId="219D250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6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24A27727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设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AM</w:t>
      </w:r>
      <w:r w:rsidRPr="00EE66EF">
        <w:rPr>
          <w:rFonts w:ascii="Times New Roman" w:hAnsi="Times New Roman" w:cs="Times New Roman"/>
          <w:color w:val="FF0000"/>
        </w:rPr>
        <w:t>的函数解析式为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</w:t>
      </w:r>
      <w:proofErr w:type="spellStart"/>
      <w:r w:rsidRPr="00EE66EF">
        <w:rPr>
          <w:rFonts w:ascii="Times New Roman" w:eastAsia="Times New Roman" w:hAnsi="Times New Roman" w:cs="Times New Roman"/>
          <w:i/>
          <w:color w:val="FF0000"/>
        </w:rPr>
        <w:t>kx</w:t>
      </w:r>
      <w:r w:rsidRPr="00EE66EF">
        <w:rPr>
          <w:rFonts w:ascii="Times New Roman" w:hAnsi="Times New Roman" w:cs="Times New Roman"/>
          <w:color w:val="FF0000"/>
        </w:rPr>
        <w:t>+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proofErr w:type="spellEnd"/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eastAsia="Times New Roman" w:hAnsi="Times New Roman" w:cs="Times New Roman"/>
          <w:i/>
          <w:color w:val="FF0000"/>
        </w:rPr>
        <w:t>k</w:t>
      </w:r>
      <w:r w:rsidRPr="00EE66EF">
        <w:rPr>
          <w:rFonts w:ascii="Times New Roman" w:hAnsi="Times New Roman" w:cs="Times New Roman"/>
          <w:color w:val="FF0000"/>
        </w:rPr>
        <w:t>≠0</w:t>
      </w:r>
      <w:r w:rsidRPr="00EE66EF">
        <w:rPr>
          <w:rFonts w:ascii="Times New Roman" w:hAnsi="Times New Roman" w:cs="Times New Roman"/>
          <w:color w:val="FF0000"/>
        </w:rPr>
        <w:t>），</w:t>
      </w:r>
    </w:p>
    <w:p w14:paraId="348BE476" w14:textId="4E0B811D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将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(-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)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(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6)</w:t>
      </w:r>
      <w:r w:rsidRPr="00EE66EF">
        <w:rPr>
          <w:rFonts w:ascii="Times New Roman" w:hAnsi="Times New Roman" w:cs="Times New Roman"/>
          <w:color w:val="FF0000"/>
        </w:rPr>
        <w:t>代入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</w:t>
      </w:r>
      <w:proofErr w:type="spellStart"/>
      <w:r w:rsidRPr="00EE66EF">
        <w:rPr>
          <w:rFonts w:ascii="Times New Roman" w:eastAsia="Times New Roman" w:hAnsi="Times New Roman" w:cs="Times New Roman"/>
          <w:i/>
          <w:color w:val="FF0000"/>
        </w:rPr>
        <w:t>kx</w:t>
      </w:r>
      <w:r w:rsidRPr="00EE66EF">
        <w:rPr>
          <w:rFonts w:ascii="Times New Roman" w:hAnsi="Times New Roman" w:cs="Times New Roman"/>
          <w:color w:val="FF0000"/>
        </w:rPr>
        <w:t>+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proofErr w:type="spellEnd"/>
      <w:r w:rsidRPr="00EE66EF">
        <w:rPr>
          <w:rFonts w:ascii="Times New Roman" w:hAnsi="Times New Roman" w:cs="Times New Roman"/>
          <w:color w:val="FF0000"/>
        </w:rPr>
        <w:t>，得：</w:t>
      </w:r>
      <w:r>
        <w:rPr>
          <w:rFonts w:ascii="Times New Roman" w:hAnsi="Times New Roman" w:cs="Times New Roman"/>
          <w:color w:val="FF0000"/>
        </w:rPr>
        <w:object w:dxaOrig="1108" w:dyaOrig="633" w14:anchorId="536443F8">
          <v:shape id="_x0000_i1074" type="#_x0000_t75" alt="eqId442e37d8cdaa59e964f59aa769f2f9c2" style="width:55.45pt;height:31.65pt" o:ole="">
            <v:imagedata r:id="rId100" o:title="eqId442e37d8cdaa59e964f59aa769f2f9c2"/>
          </v:shape>
          <o:OLEObject Type="Embed" ProgID="Equation.DSMT4" ShapeID="_x0000_i1074" DrawAspect="Content" ObjectID="_1762263223" r:id="rId101"/>
        </w:object>
      </w:r>
      <w:r w:rsidRPr="00EE66EF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 w:dxaOrig="598" w:dyaOrig="638" w14:anchorId="4890651F">
          <v:shape id="_x0000_i1075" type="#_x0000_t75" alt="eqId155d4cb6269c31af287621daed46f9f1" style="width:30pt;height:31.85pt" o:ole="">
            <v:imagedata r:id="rId102" o:title="eqId155d4cb6269c31af287621daed46f9f1"/>
          </v:shape>
          <o:OLEObject Type="Embed" ProgID="Equation.DSMT4" ShapeID="_x0000_i1075" DrawAspect="Content" ObjectID="_1762263224" r:id="rId103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5C8567C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直线</w:t>
      </w:r>
      <w:r w:rsidRPr="00EE66EF">
        <w:rPr>
          <w:rFonts w:ascii="Times New Roman" w:eastAsia="Times New Roman" w:hAnsi="Times New Roman" w:cs="Times New Roman"/>
          <w:i/>
          <w:color w:val="FF0000"/>
        </w:rPr>
        <w:t>AM</w:t>
      </w:r>
      <w:r w:rsidRPr="00EE66EF">
        <w:rPr>
          <w:rFonts w:ascii="Times New Roman" w:hAnsi="Times New Roman" w:cs="Times New Roman"/>
          <w:color w:val="FF0000"/>
        </w:rPr>
        <w:t>的函数解析式为</w:t>
      </w:r>
      <w:r w:rsidRPr="00EE66EF">
        <w:rPr>
          <w:rFonts w:ascii="Times New Roman" w:eastAsia="Times New Roman" w:hAnsi="Times New Roman" w:cs="Times New Roman"/>
          <w:i/>
          <w:color w:val="FF0000"/>
        </w:rPr>
        <w:t>y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6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21AAC829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2</w:t>
      </w:r>
      <w:r w:rsidRPr="00EE66EF">
        <w:rPr>
          <w:rFonts w:ascii="Times New Roman" w:hAnsi="Times New Roman" w:cs="Times New Roman"/>
          <w:color w:val="FF0000"/>
        </w:rPr>
        <w:t>）设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6)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EF8522C" w14:textId="2A650AE1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eastAsia="Times New Roman" w:hAnsi="Times New Roman" w:cs="Times New Roman"/>
          <w:i/>
          <w:color w:val="FF0000"/>
        </w:rPr>
        <w:t>S</w:t>
      </w:r>
      <w:r w:rsidRPr="00EE66EF"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 w:rsidRPr="00EE66EF">
        <w:rPr>
          <w:rFonts w:ascii="Times New Roman" w:eastAsia="Times New Roman" w:hAnsi="Times New Roman" w:cs="Times New Roman"/>
          <w:i/>
          <w:color w:val="FF0000"/>
        </w:rPr>
        <w:t>ABP</w:t>
      </w:r>
      <w:r w:rsidRPr="00EE66EF">
        <w:rPr>
          <w:rFonts w:ascii="Times New Roman" w:hAnsi="Times New Roman" w:cs="Times New Roman"/>
          <w:color w:val="FF0000"/>
        </w:rPr>
        <w:t>=</w:t>
      </w:r>
      <w:r w:rsidRPr="00EE66EF">
        <w:rPr>
          <w:rFonts w:ascii="Times New Roman" w:eastAsia="Times New Roman" w:hAnsi="Times New Roman" w:cs="Times New Roman"/>
          <w:i/>
          <w:color w:val="FF0000"/>
        </w:rPr>
        <w:t>S</w:t>
      </w:r>
      <w:r w:rsidRPr="00EE66EF"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 w:rsidRPr="00EE66EF">
        <w:rPr>
          <w:rFonts w:ascii="Times New Roman" w:eastAsia="Times New Roman" w:hAnsi="Times New Roman" w:cs="Times New Roman"/>
          <w:i/>
          <w:color w:val="FF0000"/>
        </w:rPr>
        <w:t>AOB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211" w:dyaOrig="422" w14:anchorId="668442E8">
          <v:shape id="_x0000_i1076" type="#_x0000_t75" alt="eqIdf89eef3148f2d4d09379767b4af69132" style="width:10.55pt;height:21.1pt" o:ole="">
            <v:imagedata r:id="rId104" o:title="eqIdf89eef3148f2d4d09379767b4af69132"/>
          </v:shape>
          <o:OLEObject Type="Embed" ProgID="Equation.DSMT4" ShapeID="_x0000_i1076" DrawAspect="Content" ObjectID="_1762263225" r:id="rId105"/>
        </w:object>
      </w:r>
      <w:r w:rsidRPr="00EE66EF">
        <w:rPr>
          <w:rFonts w:ascii="Times New Roman" w:eastAsia="Times New Roman" w:hAnsi="Times New Roman" w:cs="Times New Roman"/>
          <w:i/>
          <w:color w:val="FF0000"/>
        </w:rPr>
        <w:t>BM</w:t>
      </w:r>
      <w:r w:rsidRPr="00EE66EF">
        <w:rPr>
          <w:rFonts w:ascii="Times New Roman" w:hAnsi="Times New Roman" w:cs="Times New Roman"/>
          <w:color w:val="FF0000"/>
        </w:rPr>
        <w:t>•|</w:t>
      </w:r>
      <w:proofErr w:type="spellStart"/>
      <w:r w:rsidRPr="00EE66EF">
        <w:rPr>
          <w:rFonts w:ascii="Times New Roman" w:eastAsia="Times New Roman" w:hAnsi="Times New Roman" w:cs="Times New Roman"/>
          <w:i/>
          <w:color w:val="FF0000"/>
        </w:rPr>
        <w:t>xP</w:t>
      </w:r>
      <w:r w:rsidRPr="00EE66EF">
        <w:rPr>
          <w:rFonts w:ascii="Times New Roman" w:hAnsi="Times New Roman" w:cs="Times New Roman"/>
          <w:color w:val="FF0000"/>
        </w:rPr>
        <w:t>-</w:t>
      </w:r>
      <w:r w:rsidRPr="00EE66EF">
        <w:rPr>
          <w:rFonts w:ascii="Times New Roman" w:eastAsia="Times New Roman" w:hAnsi="Times New Roman" w:cs="Times New Roman"/>
          <w:i/>
          <w:color w:val="FF0000"/>
        </w:rPr>
        <w:t>xA</w:t>
      </w:r>
      <w:proofErr w:type="spellEnd"/>
      <w:r w:rsidRPr="00EE66EF">
        <w:rPr>
          <w:rFonts w:ascii="Times New Roman" w:hAnsi="Times New Roman" w:cs="Times New Roman"/>
          <w:color w:val="FF0000"/>
        </w:rPr>
        <w:t>|=</w:t>
      </w:r>
      <w:r>
        <w:rPr>
          <w:rFonts w:ascii="Times New Roman" w:hAnsi="Times New Roman" w:cs="Times New Roman"/>
          <w:color w:val="FF0000"/>
        </w:rPr>
        <w:object w:dxaOrig="211" w:dyaOrig="422" w14:anchorId="7B07A6A7">
          <v:shape id="_x0000_i1077" type="#_x0000_t75" alt="eqIdf89eef3148f2d4d09379767b4af69132" style="width:10.55pt;height:21.1pt" o:ole="">
            <v:imagedata r:id="rId104" o:title="eqIdf89eef3148f2d4d09379767b4af69132"/>
          </v:shape>
          <o:OLEObject Type="Embed" ProgID="Equation.DSMT4" ShapeID="_x0000_i1077" DrawAspect="Content" ObjectID="_1762263226" r:id="rId106"/>
        </w:object>
      </w:r>
      <w:r w:rsidRPr="00EE66EF">
        <w:rPr>
          <w:rFonts w:ascii="Times New Roman" w:eastAsia="Times New Roman" w:hAnsi="Times New Roman" w:cs="Times New Roman"/>
          <w:i/>
          <w:color w:val="FF0000"/>
        </w:rPr>
        <w:t>OA</w:t>
      </w:r>
      <w:r w:rsidRPr="00EE66EF">
        <w:rPr>
          <w:rFonts w:ascii="Times New Roman" w:hAnsi="Times New Roman" w:cs="Times New Roman"/>
          <w:color w:val="FF0000"/>
        </w:rPr>
        <w:t>•</w:t>
      </w:r>
      <w:r w:rsidRPr="00EE66EF">
        <w:rPr>
          <w:rFonts w:ascii="Times New Roman" w:eastAsia="Times New Roman" w:hAnsi="Times New Roman" w:cs="Times New Roman"/>
          <w:i/>
          <w:color w:val="FF0000"/>
        </w:rPr>
        <w:t>OB</w:t>
      </w:r>
      <w:r w:rsidRPr="00EE66EF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211" w:dyaOrig="422" w14:anchorId="6F9155D7">
          <v:shape id="_x0000_i1078" type="#_x0000_t75" alt="eqIdf89eef3148f2d4d09379767b4af69132" style="width:10.55pt;height:21.1pt" o:ole="">
            <v:imagedata r:id="rId104" o:title="eqIdf89eef3148f2d4d09379767b4af69132"/>
          </v:shape>
          <o:OLEObject Type="Embed" ProgID="Equation.DSMT4" ShapeID="_x0000_i1078" DrawAspect="Content" ObjectID="_1762263227" r:id="rId107"/>
        </w:object>
      </w:r>
      <w:r w:rsidRPr="00EE66EF">
        <w:rPr>
          <w:rFonts w:ascii="Times New Roman" w:hAnsi="Times New Roman" w:cs="Times New Roman"/>
          <w:color w:val="FF0000"/>
        </w:rPr>
        <w:t>×6×|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6|=</w:t>
      </w:r>
      <w:r>
        <w:rPr>
          <w:rFonts w:ascii="Times New Roman" w:hAnsi="Times New Roman" w:cs="Times New Roman"/>
          <w:color w:val="FF0000"/>
        </w:rPr>
        <w:object w:dxaOrig="211" w:dyaOrig="422" w14:anchorId="35971F01">
          <v:shape id="_x0000_i1079" type="#_x0000_t75" alt="eqIdf89eef3148f2d4d09379767b4af69132" style="width:10.55pt;height:21.1pt" o:ole="">
            <v:imagedata r:id="rId104" o:title="eqIdf89eef3148f2d4d09379767b4af69132"/>
          </v:shape>
          <o:OLEObject Type="Embed" ProgID="Equation.DSMT4" ShapeID="_x0000_i1079" DrawAspect="Content" ObjectID="_1762263228" r:id="rId108"/>
        </w:object>
      </w:r>
      <w:r w:rsidRPr="00EE66EF">
        <w:rPr>
          <w:rFonts w:ascii="Times New Roman" w:hAnsi="Times New Roman" w:cs="Times New Roman"/>
          <w:color w:val="FF0000"/>
        </w:rPr>
        <w:t>×6×12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0E19539E" w14:textId="015F2F4F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EE66EF">
        <w:rPr>
          <w:rFonts w:ascii="Times New Roman" w:hAnsi="Times New Roman" w:cs="Times New Roman"/>
          <w:color w:val="FF0000"/>
        </w:rPr>
        <w:t>=-1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EE66EF">
        <w:rPr>
          <w:rFonts w:ascii="Times New Roman" w:hAnsi="Times New Roman" w:cs="Times New Roman"/>
          <w:color w:val="FF0000"/>
        </w:rPr>
        <w:t>=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x</w:t>
      </w:r>
      <w:r w:rsidRPr="00EE66EF">
        <w:rPr>
          <w:rFonts w:ascii="Times New Roman" w:hAnsi="Times New Roman" w:cs="Times New Roman"/>
          <w:color w:val="FF0000"/>
        </w:rPr>
        <w:t>+6=-12</w:t>
      </w:r>
      <w:r w:rsidRPr="00EE66EF">
        <w:rPr>
          <w:rFonts w:ascii="Times New Roman" w:hAnsi="Times New Roman" w:cs="Times New Roman"/>
          <w:color w:val="FF0000"/>
        </w:rPr>
        <w:t>或</w:t>
      </w:r>
      <w:r w:rsidRPr="00EE66EF">
        <w:rPr>
          <w:rFonts w:ascii="Times New Roman" w:hAnsi="Times New Roman" w:cs="Times New Roman"/>
          <w:color w:val="FF0000"/>
        </w:rPr>
        <w:t>12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7CA9905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P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-18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12)</w:t>
      </w:r>
      <w:r w:rsidRPr="00EE66EF">
        <w:rPr>
          <w:rFonts w:ascii="Times New Roman" w:hAnsi="Times New Roman" w:cs="Times New Roman"/>
          <w:color w:val="FF0000"/>
        </w:rPr>
        <w:t>或</w:t>
      </w:r>
      <w:r w:rsidRPr="00EE66EF">
        <w:rPr>
          <w:rFonts w:ascii="Times New Roman" w:hAnsi="Times New Roman" w:cs="Times New Roman"/>
          <w:color w:val="FF0000"/>
        </w:rPr>
        <w:t>(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2)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10133F70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373A6083" wp14:editId="559550A3">
            <wp:extent cx="1952625" cy="182880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871568" name="图片 10002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66EF">
        <w:rPr>
          <w:rFonts w:ascii="Times New Roman" w:hAnsi="Times New Roman" w:cs="Times New Roman"/>
          <w:color w:val="FF0000"/>
        </w:rPr>
        <w:t xml:space="preserve"> </w:t>
      </w:r>
    </w:p>
    <w:p w14:paraId="4D75597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（</w:t>
      </w:r>
      <w:r w:rsidRPr="00EE66EF">
        <w:rPr>
          <w:rFonts w:ascii="Times New Roman" w:hAnsi="Times New Roman" w:cs="Times New Roman"/>
          <w:color w:val="FF0000"/>
        </w:rPr>
        <w:t>3</w:t>
      </w:r>
      <w:r w:rsidRPr="00EE66EF">
        <w:rPr>
          <w:rFonts w:ascii="Times New Roman" w:hAnsi="Times New Roman" w:cs="Times New Roman"/>
          <w:color w:val="FF0000"/>
        </w:rPr>
        <w:t>）</w:t>
      </w:r>
      <w:r w:rsidRPr="00EE66EF">
        <w:rPr>
          <w:rFonts w:ascii="宋体" w:eastAsia="宋体" w:hAnsi="宋体" w:cs="宋体" w:hint="eastAsia"/>
          <w:color w:val="FF0000"/>
        </w:rPr>
        <w:t>∵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点横坐标为</w:t>
      </w:r>
      <w:r w:rsidRPr="00EE66EF">
        <w:rPr>
          <w:rFonts w:ascii="Times New Roman" w:hAnsi="Times New Roman" w:cs="Times New Roman"/>
          <w:color w:val="FF0000"/>
        </w:rPr>
        <w:t>4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29F629C3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点横坐标为</w:t>
      </w:r>
      <w:r w:rsidRPr="00EE66EF">
        <w:rPr>
          <w:rFonts w:ascii="Times New Roman" w:hAnsi="Times New Roman" w:cs="Times New Roman"/>
          <w:color w:val="FF0000"/>
        </w:rPr>
        <w:t>4+6=10</w: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63ACD728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hAnsi="Times New Roman" w:cs="Times New Roman"/>
          <w:color w:val="FF0000"/>
        </w:rPr>
        <w:t>(4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0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78C71802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设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</w:t>
      </w:r>
      <w:r w:rsidRPr="00EE66EF">
        <w:rPr>
          <w:rFonts w:ascii="Times New Roman" w:eastAsia="Times New Roman" w:hAnsi="Times New Roman" w:cs="Times New Roman"/>
          <w:i/>
          <w:color w:val="FF0000"/>
        </w:rPr>
        <w:t>m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eastAsia="Times New Roman" w:hAnsi="Times New Roman" w:cs="Times New Roman"/>
          <w:i/>
          <w:color w:val="FF0000"/>
        </w:rPr>
        <w:t>n</w:t>
      </w:r>
      <w:r w:rsidRPr="00EE66EF">
        <w:rPr>
          <w:rFonts w:ascii="Times New Roman" w:hAnsi="Times New Roman" w:cs="Times New Roman"/>
          <w:color w:val="FF0000"/>
        </w:rPr>
        <w:t>)</w:t>
      </w:r>
      <w:r w:rsidRPr="00EE66EF">
        <w:rPr>
          <w:rFonts w:ascii="Times New Roman" w:hAnsi="Times New Roman" w:cs="Times New Roman"/>
          <w:color w:val="FF0000"/>
        </w:rPr>
        <w:t>，分三种情况考虑（如图所示）：</w:t>
      </w:r>
    </w:p>
    <w:p w14:paraId="08F0F5F2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5C436F41" wp14:editId="220FFBFD">
            <wp:extent cx="2057400" cy="207645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830993" name="图片 10002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80A13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 xml:space="preserve"> (-6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0)</w:t>
      </w:r>
      <w:r w:rsidRPr="00EE66EF">
        <w:rPr>
          <w:rFonts w:ascii="Times New Roman" w:hAnsi="Times New Roman" w:cs="Times New Roman"/>
          <w:color w:val="FF0000"/>
        </w:rPr>
        <w:t>．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r w:rsidRPr="00EE66EF">
        <w:rPr>
          <w:rFonts w:ascii="Times New Roman" w:hAnsi="Times New Roman" w:cs="Times New Roman"/>
          <w:color w:val="FF0000"/>
        </w:rPr>
        <w:t xml:space="preserve"> (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2)</w:t>
      </w:r>
      <w:r w:rsidRPr="00EE66EF">
        <w:rPr>
          <w:rFonts w:ascii="Times New Roman" w:hAnsi="Times New Roman" w:cs="Times New Roman"/>
          <w:color w:val="FF0000"/>
        </w:rPr>
        <w:t>；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hAnsi="Times New Roman" w:cs="Times New Roman"/>
          <w:color w:val="FF0000"/>
        </w:rPr>
        <w:t>(4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10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7847477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①</w:t>
      </w: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AC</w:t>
      </w:r>
      <w:r w:rsidRPr="00EE66EF">
        <w:rPr>
          <w:rFonts w:ascii="Times New Roman" w:hAnsi="Times New Roman" w:cs="Times New Roman"/>
          <w:color w:val="FF0000"/>
        </w:rPr>
        <w:t>为对角线时，由平移的性质得，</w:t>
      </w:r>
    </w:p>
    <w:p w14:paraId="618E059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495" w:dyaOrig="674" w14:anchorId="018D339F">
          <v:shape id="_x0000_i1080" type="#_x0000_t75" alt="eqIdbc51c0db3d636419838df19abd978c97" style="width:74.7pt;height:33.7pt" o:ole="">
            <v:imagedata r:id="rId111" o:title="eqIdbc51c0db3d636419838df19abd978c97"/>
          </v:shape>
          <o:OLEObject Type="Embed" ProgID="Equation.DSMT4" ShapeID="_x0000_i1080" DrawAspect="Content" ObjectID="_1762263229" r:id="rId112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2079257C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756" w:dyaOrig="637" w14:anchorId="21020E77">
          <v:shape id="_x0000_i1081" type="#_x0000_t75" alt="eqId4e41e4691e87c40b51eedc07d6a437b7" style="width:37.85pt;height:31.85pt" o:ole="">
            <v:imagedata r:id="rId113" o:title="eqId4e41e4691e87c40b51eedc07d6a437b7"/>
          </v:shape>
          <o:OLEObject Type="Embed" ProgID="Equation.DSMT4" ShapeID="_x0000_i1081" DrawAspect="Content" ObjectID="_1762263230" r:id="rId114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629FBF4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2)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257A716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②</w:t>
      </w: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AB</w:t>
      </w:r>
      <w:r w:rsidRPr="00EE66EF">
        <w:rPr>
          <w:rFonts w:ascii="Times New Roman" w:hAnsi="Times New Roman" w:cs="Times New Roman"/>
          <w:color w:val="FF0000"/>
        </w:rPr>
        <w:t>为对角线时，由平移的性质得，</w:t>
      </w:r>
    </w:p>
    <w:p w14:paraId="655CFEA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495" w:dyaOrig="674" w14:anchorId="66F1AB71">
          <v:shape id="_x0000_i1082" type="#_x0000_t75" alt="eqId5ca6de780341f984810642676fa6af80" style="width:74.7pt;height:33.7pt" o:ole="">
            <v:imagedata r:id="rId115" o:title="eqId5ca6de780341f984810642676fa6af80"/>
          </v:shape>
          <o:OLEObject Type="Embed" ProgID="Equation.DSMT4" ShapeID="_x0000_i1082" DrawAspect="Content" ObjectID="_1762263231" r:id="rId116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3BA2AAD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</w:p>
    <w:p w14:paraId="6A807682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62" w:dyaOrig="636" w14:anchorId="604B0CF1">
          <v:shape id="_x0000_i1083" type="#_x0000_t75" alt="eqIdf0965a5626ea9c6039f85a6b1f0de663" style="width:43.05pt;height:31.85pt" o:ole="">
            <v:imagedata r:id="rId117" o:title="eqIdf0965a5626ea9c6039f85a6b1f0de663"/>
          </v:shape>
          <o:OLEObject Type="Embed" ProgID="Equation.DSMT4" ShapeID="_x0000_i1083" DrawAspect="Content" ObjectID="_1762263232" r:id="rId118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5D4F3DDB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-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)</w:t>
      </w:r>
      <w:r w:rsidRPr="00EE66EF">
        <w:rPr>
          <w:rFonts w:ascii="Times New Roman" w:hAnsi="Times New Roman" w:cs="Times New Roman"/>
          <w:color w:val="FF0000"/>
        </w:rPr>
        <w:t>；</w:t>
      </w:r>
    </w:p>
    <w:p w14:paraId="4404D23A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③</w:t>
      </w:r>
      <w:r w:rsidRPr="00EE66EF">
        <w:rPr>
          <w:rFonts w:ascii="Times New Roman" w:hAnsi="Times New Roman" w:cs="Times New Roman"/>
          <w:color w:val="FF0000"/>
        </w:rPr>
        <w:t>当</w:t>
      </w:r>
      <w:r w:rsidRPr="00EE66EF">
        <w:rPr>
          <w:rFonts w:ascii="Times New Roman" w:eastAsia="Times New Roman" w:hAnsi="Times New Roman" w:cs="Times New Roman"/>
          <w:i/>
          <w:color w:val="FF0000"/>
        </w:rPr>
        <w:t>BC</w:t>
      </w:r>
      <w:r w:rsidRPr="00EE66EF">
        <w:rPr>
          <w:rFonts w:ascii="Times New Roman" w:hAnsi="Times New Roman" w:cs="Times New Roman"/>
          <w:color w:val="FF0000"/>
        </w:rPr>
        <w:t>为对角线时，由平移的性质得，</w:t>
      </w:r>
    </w:p>
    <w:p w14:paraId="0801C27B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495" w:dyaOrig="674" w14:anchorId="3A3C5783">
          <v:shape id="_x0000_i1084" type="#_x0000_t75" alt="eqId340a0ff9f99b6842604f0af979c19a14" style="width:74.7pt;height:33.7pt" o:ole="">
            <v:imagedata r:id="rId119" o:title="eqId340a0ff9f99b6842604f0af979c19a14"/>
          </v:shape>
          <o:OLEObject Type="Embed" ProgID="Equation.DSMT4" ShapeID="_x0000_i1084" DrawAspect="Content" ObjectID="_1762263233" r:id="rId120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468EA021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解得：</w:t>
      </w:r>
    </w:p>
    <w:p w14:paraId="68A1FBB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721" w:dyaOrig="629" w14:anchorId="37F60DE3">
          <v:shape id="_x0000_i1085" type="#_x0000_t75" alt="eqId970a662403527f03990356b6b91c8424" style="width:36pt;height:31.45pt" o:ole="">
            <v:imagedata r:id="rId121" o:title="eqId970a662403527f03990356b6b91c8424"/>
          </v:shape>
          <o:OLEObject Type="Embed" ProgID="Equation.DSMT4" ShapeID="_x0000_i1085" DrawAspect="Content" ObjectID="_1762263234" r:id="rId122"/>
        </w:object>
      </w:r>
      <w:r w:rsidRPr="00EE66EF">
        <w:rPr>
          <w:rFonts w:ascii="Times New Roman" w:hAnsi="Times New Roman" w:cs="Times New Roman"/>
          <w:color w:val="FF0000"/>
        </w:rPr>
        <w:t>，</w:t>
      </w:r>
    </w:p>
    <w:p w14:paraId="29425A46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宋体" w:eastAsia="宋体" w:hAnsi="宋体" w:cs="宋体" w:hint="eastAsia"/>
          <w:color w:val="FF0000"/>
        </w:rPr>
        <w:t>∴</w:t>
      </w:r>
      <w:r w:rsidRPr="00EE66EF">
        <w:rPr>
          <w:rFonts w:ascii="Times New Roman" w:hAnsi="Times New Roman" w:cs="Times New Roman"/>
          <w:color w:val="FF0000"/>
        </w:rPr>
        <w:t>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eastAsia="Times New Roman" w:hAnsi="Times New Roman" w:cs="Times New Roman"/>
          <w:i/>
          <w:color w:val="FF0000"/>
          <w:vertAlign w:val="subscript"/>
        </w:rPr>
        <w:t>3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2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718DEB25" w14:textId="77777777" w:rsidR="00CD1C35" w:rsidRPr="00EE66EF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color w:val="FF0000"/>
        </w:rPr>
        <w:t>综上所述：</w:t>
      </w:r>
      <w:proofErr w:type="gramStart"/>
      <w:r w:rsidRPr="00EE66EF">
        <w:rPr>
          <w:rFonts w:ascii="Times New Roman" w:hAnsi="Times New Roman" w:cs="Times New Roman"/>
          <w:color w:val="FF0000"/>
        </w:rPr>
        <w:t>在坐</w:t>
      </w:r>
      <w:proofErr w:type="gramEnd"/>
      <w:r w:rsidRPr="00EE66EF">
        <w:rPr>
          <w:rFonts w:ascii="Times New Roman" w:hAnsi="Times New Roman" w:cs="Times New Roman"/>
          <w:color w:val="FF0000"/>
        </w:rPr>
        <w:t>标平面内存在点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hAnsi="Times New Roman" w:cs="Times New Roman"/>
          <w:color w:val="FF0000"/>
        </w:rPr>
        <w:t>，使以</w:t>
      </w:r>
      <w:r w:rsidRPr="00EE66EF">
        <w:rPr>
          <w:rFonts w:ascii="Times New Roman" w:eastAsia="Times New Roman" w:hAnsi="Times New Roman" w:cs="Times New Roman"/>
          <w:i/>
          <w:color w:val="FF0000"/>
        </w:rPr>
        <w:t>A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B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C</w:t>
      </w:r>
      <w:r w:rsidRPr="00EE66EF">
        <w:rPr>
          <w:rFonts w:ascii="Times New Roman" w:hAnsi="Times New Roman" w:cs="Times New Roman"/>
          <w:color w:val="FF0000"/>
        </w:rPr>
        <w:t>、</w:t>
      </w:r>
      <w:r w:rsidRPr="00EE66EF">
        <w:rPr>
          <w:rFonts w:ascii="Times New Roman" w:eastAsia="Times New Roman" w:hAnsi="Times New Roman" w:cs="Times New Roman"/>
          <w:i/>
          <w:color w:val="FF0000"/>
        </w:rPr>
        <w:t>H</w:t>
      </w:r>
      <w:r w:rsidRPr="00EE66EF">
        <w:rPr>
          <w:rFonts w:ascii="Times New Roman" w:hAnsi="Times New Roman" w:cs="Times New Roman"/>
          <w:color w:val="FF0000"/>
        </w:rPr>
        <w:t>为顶点的四边形是平行四边形，点</w:t>
      </w:r>
      <w:r w:rsidRPr="00EE66EF">
        <w:rPr>
          <w:rFonts w:ascii="Times New Roman" w:eastAsia="Times New Roman" w:hAnsi="Times New Roman" w:cs="Times New Roman"/>
          <w:i/>
          <w:color w:val="FF0000"/>
        </w:rPr>
        <w:lastRenderedPageBreak/>
        <w:t>H</w:t>
      </w:r>
      <w:r w:rsidRPr="00EE66EF">
        <w:rPr>
          <w:rFonts w:ascii="Times New Roman" w:hAnsi="Times New Roman" w:cs="Times New Roman"/>
          <w:color w:val="FF0000"/>
        </w:rPr>
        <w:t>的坐标为</w:t>
      </w:r>
      <w:r w:rsidRPr="00EE66EF">
        <w:rPr>
          <w:rFonts w:ascii="Times New Roman" w:hAnsi="Times New Roman" w:cs="Times New Roman"/>
          <w:color w:val="FF0000"/>
        </w:rPr>
        <w:t>(-2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-2)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(-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)</w:t>
      </w:r>
      <w:r w:rsidRPr="00EE66EF">
        <w:rPr>
          <w:rFonts w:ascii="Times New Roman" w:hAnsi="Times New Roman" w:cs="Times New Roman"/>
          <w:color w:val="FF0000"/>
        </w:rPr>
        <w:t>或</w:t>
      </w:r>
      <w:r w:rsidRPr="00EE66EF">
        <w:rPr>
          <w:rFonts w:ascii="Times New Roman" w:hAnsi="Times New Roman" w:cs="Times New Roman"/>
          <w:color w:val="FF0000"/>
        </w:rPr>
        <w:t>(10</w:t>
      </w:r>
      <w:r w:rsidRPr="00EE66EF">
        <w:rPr>
          <w:rFonts w:ascii="Times New Roman" w:hAnsi="Times New Roman" w:cs="Times New Roman"/>
          <w:color w:val="FF0000"/>
        </w:rPr>
        <w:t>，</w:t>
      </w:r>
      <w:r w:rsidRPr="00EE66EF">
        <w:rPr>
          <w:rFonts w:ascii="Times New Roman" w:hAnsi="Times New Roman" w:cs="Times New Roman"/>
          <w:color w:val="FF0000"/>
        </w:rPr>
        <w:t>22)</w:t>
      </w:r>
      <w:r w:rsidRPr="00EE66EF">
        <w:rPr>
          <w:rFonts w:ascii="Times New Roman" w:hAnsi="Times New Roman" w:cs="Times New Roman"/>
          <w:color w:val="FF0000"/>
        </w:rPr>
        <w:t>．</w:t>
      </w:r>
    </w:p>
    <w:p w14:paraId="0DF340D3" w14:textId="0466BC50" w:rsidR="00CD1C35" w:rsidRPr="00CB0D25" w:rsidRDefault="002B1E44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.</w:t>
      </w:r>
      <w:r w:rsidR="00CD1C35" w:rsidRPr="00CB0D25">
        <w:rPr>
          <w:rFonts w:ascii="Times New Roman" w:hAnsi="Times New Roman" w:cs="Times New Roman"/>
        </w:rPr>
        <w:t>如图，正方形</w:t>
      </w:r>
      <w:r w:rsidR="00CD1C35" w:rsidRPr="00CB0D25">
        <w:rPr>
          <w:rFonts w:ascii="Times New Roman" w:eastAsia="Times New Roman" w:hAnsi="Times New Roman" w:cs="Times New Roman"/>
          <w:i/>
        </w:rPr>
        <w:t>ABCD</w:t>
      </w:r>
      <w:r w:rsidR="00CD1C35" w:rsidRPr="00CB0D25">
        <w:rPr>
          <w:rFonts w:ascii="Times New Roman" w:hAnsi="Times New Roman" w:cs="Times New Roman"/>
        </w:rPr>
        <w:t>的顶点</w:t>
      </w:r>
      <w:r w:rsidR="00CD1C35">
        <w:rPr>
          <w:rFonts w:ascii="Times New Roman" w:hAnsi="Times New Roman" w:cs="Times New Roman"/>
        </w:rPr>
        <w:object w:dxaOrig="668" w:dyaOrig="354" w14:anchorId="76816149">
          <v:shape id="_x0000_i1086" type="#_x0000_t75" alt="eqId7f94c4f6b762fddb0e313050ef6932eb" style="width:33.3pt;height:17.8pt" o:ole="">
            <v:imagedata r:id="rId123" o:title="eqId5af9c5931ec7880e5c2706fd449a7d98"/>
          </v:shape>
          <o:OLEObject Type="Embed" ProgID="Equation.DSMT4" ShapeID="_x0000_i1086" DrawAspect="Content" ObjectID="_1762263235" r:id="rId124"/>
        </w:object>
      </w:r>
      <w:r w:rsidR="00CD1C35" w:rsidRPr="00CB0D25">
        <w:rPr>
          <w:rFonts w:ascii="Times New Roman" w:hAnsi="Times New Roman" w:cs="Times New Roman"/>
        </w:rPr>
        <w:t>，</w:t>
      </w:r>
      <w:r w:rsidR="00CD1C35">
        <w:rPr>
          <w:rFonts w:ascii="Times New Roman" w:hAnsi="Times New Roman" w:cs="Times New Roman"/>
        </w:rPr>
        <w:object w:dxaOrig="615" w:dyaOrig="351" w14:anchorId="5C7E2AA6">
          <v:shape id="_x0000_i1087" type="#_x0000_t75" alt="eqIdf55d12701014cf53071093e8739d089b" style="width:30.85pt;height:17.6pt" o:ole="">
            <v:imagedata r:id="rId125" o:title="eqIdf55d12701014cf53071093e8739d089b"/>
          </v:shape>
          <o:OLEObject Type="Embed" ProgID="Equation.DSMT4" ShapeID="_x0000_i1087" DrawAspect="Content" ObjectID="_1762263236" r:id="rId126"/>
        </w:object>
      </w:r>
      <w:r w:rsidR="00CD1C35" w:rsidRPr="00CB0D25">
        <w:rPr>
          <w:rFonts w:ascii="Times New Roman" w:hAnsi="Times New Roman" w:cs="Times New Roman"/>
        </w:rPr>
        <w:t>，点</w:t>
      </w:r>
      <w:r w:rsidR="00CD1C35" w:rsidRPr="00CB0D25">
        <w:rPr>
          <w:rFonts w:ascii="Times New Roman" w:eastAsia="Times New Roman" w:hAnsi="Times New Roman" w:cs="Times New Roman"/>
          <w:i/>
        </w:rPr>
        <w:t>P</w:t>
      </w:r>
      <w:r w:rsidR="00CD1C35" w:rsidRPr="00CB0D25">
        <w:rPr>
          <w:rFonts w:ascii="Times New Roman" w:hAnsi="Times New Roman" w:cs="Times New Roman"/>
        </w:rPr>
        <w:t>在直线</w:t>
      </w:r>
      <w:r w:rsidR="00CD1C35">
        <w:rPr>
          <w:rFonts w:ascii="Times New Roman" w:hAnsi="Times New Roman" w:cs="Times New Roman"/>
        </w:rPr>
        <w:object w:dxaOrig="510" w:dyaOrig="230" w14:anchorId="6F370954">
          <v:shape id="_x0000_i1088" type="#_x0000_t75" alt="eqIdd77f5191798242b7b9b88a75e17e4425" style="width:25.45pt;height:11.6pt" o:ole="">
            <v:imagedata r:id="rId127" o:title="eqIdd77f5191798242b7b9b88a75e17e4425"/>
          </v:shape>
          <o:OLEObject Type="Embed" ProgID="Equation.DSMT4" ShapeID="_x0000_i1088" DrawAspect="Content" ObjectID="_1762263237" r:id="rId128"/>
        </w:object>
      </w:r>
      <w:r w:rsidR="00CD1C35" w:rsidRPr="00CB0D25">
        <w:rPr>
          <w:rFonts w:ascii="Times New Roman" w:hAnsi="Times New Roman" w:cs="Times New Roman"/>
        </w:rPr>
        <w:t>上．</w:t>
      </w:r>
    </w:p>
    <w:p w14:paraId="480A84A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3FBA26C8" wp14:editId="636E95B4">
            <wp:extent cx="2152650" cy="22288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47776" name="图片 100017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F734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1)</w:t>
      </w:r>
      <w:r w:rsidRPr="00CB0D25">
        <w:rPr>
          <w:rFonts w:ascii="Times New Roman" w:hAnsi="Times New Roman" w:cs="Times New Roman"/>
        </w:rPr>
        <w:t>直接写出点</w:t>
      </w:r>
      <w:r w:rsidRPr="00CB0D25">
        <w:rPr>
          <w:rFonts w:ascii="Times New Roman" w:eastAsia="Times New Roman" w:hAnsi="Times New Roman" w:cs="Times New Roman"/>
          <w:i/>
        </w:rPr>
        <w:t>C</w:t>
      </w:r>
      <w:r w:rsidRPr="00CB0D25">
        <w:rPr>
          <w:rFonts w:ascii="Times New Roman" w:hAnsi="Times New Roman" w:cs="Times New Roman"/>
        </w:rPr>
        <w:t>和点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的坐标：</w:t>
      </w:r>
      <w:r w:rsidRPr="00CB0D25">
        <w:rPr>
          <w:rFonts w:ascii="Times New Roman" w:eastAsia="Times New Roman" w:hAnsi="Times New Roman" w:cs="Times New Roman"/>
          <w:i/>
        </w:rPr>
        <w:t>C</w:t>
      </w:r>
      <w:r w:rsidRPr="00CB0D25">
        <w:rPr>
          <w:rFonts w:ascii="Times New Roman" w:hAnsi="Times New Roman" w:cs="Times New Roman"/>
        </w:rPr>
        <w:t>______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______</w:t>
      </w:r>
      <w:r w:rsidRPr="00CB0D25">
        <w:rPr>
          <w:rFonts w:ascii="Times New Roman" w:hAnsi="Times New Roman" w:cs="Times New Roman"/>
        </w:rPr>
        <w:t>．</w:t>
      </w:r>
    </w:p>
    <w:p w14:paraId="584760A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2)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为坐标平面内一点，当以</w:t>
      </w:r>
      <w:r w:rsidRPr="00CB0D25">
        <w:rPr>
          <w:rFonts w:ascii="Times New Roman" w:eastAsia="Times New Roman" w:hAnsi="Times New Roman" w:cs="Times New Roman"/>
          <w:i/>
        </w:rPr>
        <w:t>O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B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、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为顶点的四边形为菱形，直接写出点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和对应的点</w:t>
      </w:r>
      <w:r w:rsidRPr="00CB0D25">
        <w:rPr>
          <w:rFonts w:ascii="Times New Roman" w:eastAsia="Times New Roman" w:hAnsi="Times New Roman" w:cs="Times New Roman"/>
          <w:i/>
        </w:rPr>
        <w:t>Q</w:t>
      </w:r>
      <w:r w:rsidRPr="00CB0D25">
        <w:rPr>
          <w:rFonts w:ascii="Times New Roman" w:hAnsi="Times New Roman" w:cs="Times New Roman"/>
        </w:rPr>
        <w:t>的坐标．</w:t>
      </w:r>
    </w:p>
    <w:p w14:paraId="4555024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答案】</w:t>
      </w:r>
      <w:r w:rsidRPr="00CB0D25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475" w:dyaOrig="348" w14:anchorId="2D6DD25A">
          <v:shape id="_x0000_i1089" type="#_x0000_t75" alt="eqId4294c864099b022a852984aae8c9401c" style="width:23.8pt;height:17.4pt" o:ole="">
            <v:imagedata r:id="rId130" o:title="eqId4294c864099b022a852984aae8c9401c"/>
          </v:shape>
          <o:OLEObject Type="Embed" ProgID="Equation.DSMT4" ShapeID="_x0000_i1089" DrawAspect="Content" ObjectID="_1762263238" r:id="rId131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2" w:dyaOrig="359" w14:anchorId="692BA3D4">
          <v:shape id="_x0000_i1090" type="#_x0000_t75" alt="eqId4f728cf9ce5311b6355148ec05e8e8cc" style="width:24.6pt;height:18pt" o:ole="">
            <v:imagedata r:id="rId132" o:title="eqId4f728cf9ce5311b6355148ec05e8e8cc"/>
          </v:shape>
          <o:OLEObject Type="Embed" ProgID="Equation.DSMT4" ShapeID="_x0000_i1090" DrawAspect="Content" ObjectID="_1762263239" r:id="rId133"/>
        </w:object>
      </w:r>
    </w:p>
    <w:p w14:paraId="6944219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2)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为：</w:t>
      </w:r>
      <w:r>
        <w:rPr>
          <w:rFonts w:ascii="Times New Roman" w:hAnsi="Times New Roman" w:cs="Times New Roman"/>
          <w:color w:val="FF0000"/>
        </w:rPr>
        <w:object w:dxaOrig="651" w:dyaOrig="597" w14:anchorId="4A38F3C0">
          <v:shape id="_x0000_i1091" type="#_x0000_t75" alt="eqId34852ca2bfd519a63f8877e42f31762c" style="width:32.5pt;height:29.8pt" o:ole="">
            <v:imagedata r:id="rId134" o:title="eqId34852ca2bfd519a63f8877e42f31762c"/>
          </v:shape>
          <o:OLEObject Type="Embed" ProgID="Equation.DSMT4" ShapeID="_x0000_i1091" DrawAspect="Content" ObjectID="_1762263240" r:id="rId135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968" w:dyaOrig="704" w14:anchorId="05EBF0A2">
          <v:shape id="_x0000_i1092" type="#_x0000_t75" alt="eqIdf2591a169ea59c84d89c2b0e093b5b9a" style="width:48.4pt;height:35.15pt" o:ole="">
            <v:imagedata r:id="rId136" o:title="eqIdf2591a169ea59c84d89c2b0e093b5b9a"/>
          </v:shape>
          <o:OLEObject Type="Embed" ProgID="Equation.DSMT4" ShapeID="_x0000_i1092" DrawAspect="Content" ObjectID="_1762263241" r:id="rId13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49" w:dyaOrig="697" w14:anchorId="477B2F33">
          <v:shape id="_x0000_i1093" type="#_x0000_t75" alt="eqId682ca78b6048d251667c2476ab70238f" style="width:62.5pt;height:34.75pt" o:ole="">
            <v:imagedata r:id="rId138" o:title="eqId682ca78b6048d251667c2476ab70238f"/>
          </v:shape>
          <o:OLEObject Type="Embed" ProgID="Equation.DSMT4" ShapeID="_x0000_i1093" DrawAspect="Content" ObjectID="_1762263242" r:id="rId139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39" w:dyaOrig="348" w14:anchorId="5BCE81C8">
          <v:shape id="_x0000_i1094" type="#_x0000_t75" alt="eqIdf5d09499542f54aa2221c2a8ad3ba9ce" style="width:21.95pt;height:17.4pt" o:ole="">
            <v:imagedata r:id="rId140" o:title="eqIdf5d09499542f54aa2221c2a8ad3ba9ce"/>
          </v:shape>
          <o:OLEObject Type="Embed" ProgID="Equation.DSMT4" ShapeID="_x0000_i1094" DrawAspect="Content" ObjectID="_1762263243" r:id="rId141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坐标为：</w:t>
      </w:r>
      <w:r>
        <w:rPr>
          <w:rFonts w:ascii="Times New Roman" w:hAnsi="Times New Roman" w:cs="Times New Roman"/>
          <w:color w:val="FF0000"/>
        </w:rPr>
        <w:object w:dxaOrig="791" w:dyaOrig="601" w14:anchorId="1C55AFB9">
          <v:shape id="_x0000_i1095" type="#_x0000_t75" alt="eqId8b4edda0ea7bf4560ea7e43cf21e02f5" style="width:39.5pt;height:30pt" o:ole="">
            <v:imagedata r:id="rId142" o:title="eqId8b4edda0ea7bf4560ea7e43cf21e02f5"/>
          </v:shape>
          <o:OLEObject Type="Embed" ProgID="Equation.DSMT4" ShapeID="_x0000_i1095" DrawAspect="Content" ObjectID="_1762263244" r:id="rId14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14" w:dyaOrig="707" w14:anchorId="1E430C6C">
          <v:shape id="_x0000_i1096" type="#_x0000_t75" alt="eqId9f845ec19477809fe866022b07909e3b" style="width:60.6pt;height:35.4pt" o:ole="">
            <v:imagedata r:id="rId144" o:title="eqId9f845ec19477809fe866022b07909e3b"/>
          </v:shape>
          <o:OLEObject Type="Embed" ProgID="Equation.DSMT4" ShapeID="_x0000_i1096" DrawAspect="Content" ObjectID="_1762263245" r:id="rId145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14" w:dyaOrig="620" w14:anchorId="0D405844">
          <v:shape id="_x0000_i1097" type="#_x0000_t75" alt="eqId8594d4f0cf69afe1ab5b219edbc779d1" style="width:60.6pt;height:31.05pt" o:ole="">
            <v:imagedata r:id="rId146" o:title="eqId8594d4f0cf69afe1ab5b219edbc779d1"/>
          </v:shape>
          <o:OLEObject Type="Embed" ProgID="Equation.DSMT4" ShapeID="_x0000_i1097" DrawAspect="Content" ObjectID="_1762263246" r:id="rId14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2" w:dyaOrig="351" w14:anchorId="7886D1B0">
          <v:shape id="_x0000_i1098" type="#_x0000_t75" alt="eqId6f99bddac58806e0024a1268378fe53d" style="width:24.6pt;height:17.6pt" o:ole="">
            <v:imagedata r:id="rId148" o:title="eqId6f99bddac58806e0024a1268378fe53d"/>
          </v:shape>
          <o:OLEObject Type="Embed" ProgID="Equation.DSMT4" ShapeID="_x0000_i1098" DrawAspect="Content" ObjectID="_1762263247" r:id="rId149"/>
        </w:object>
      </w:r>
      <w:r w:rsidRPr="00CB0D25">
        <w:rPr>
          <w:rFonts w:ascii="Times New Roman" w:hAnsi="Times New Roman" w:cs="Times New Roman"/>
          <w:color w:val="FF0000"/>
        </w:rPr>
        <w:t>．</w:t>
      </w:r>
    </w:p>
    <w:p w14:paraId="75C8D37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解析】</w:t>
      </w:r>
    </w:p>
    <w:p w14:paraId="3464D4D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分析】</w:t>
      </w:r>
    </w:p>
    <w:p w14:paraId="1B45417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过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作</w:t>
      </w:r>
      <w:r w:rsidRPr="00CB0D25">
        <w:rPr>
          <w:rFonts w:ascii="Times New Roman" w:eastAsia="Times New Roman" w:hAnsi="Times New Roman" w:cs="Times New Roman"/>
          <w:i/>
          <w:color w:val="FF0000"/>
        </w:rPr>
        <w:t>CE</w:t>
      </w:r>
      <w:r w:rsidRPr="00CB0D25">
        <w:rPr>
          <w:rFonts w:ascii="宋体" w:eastAsia="宋体" w:hAnsi="宋体" w:cs="宋体" w:hint="eastAsia"/>
          <w:color w:val="FF0000"/>
        </w:rPr>
        <w:t>⊥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轴，根据垂直和角之间的等量关系可知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BE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进而通过相等的角和相等的</w:t>
      </w:r>
      <w:proofErr w:type="gramStart"/>
      <w:r w:rsidRPr="00CB0D25">
        <w:rPr>
          <w:rFonts w:ascii="Times New Roman" w:hAnsi="Times New Roman" w:cs="Times New Roman"/>
          <w:color w:val="FF0000"/>
        </w:rPr>
        <w:t>边能够</w:t>
      </w:r>
      <w:proofErr w:type="gramEnd"/>
      <w:r w:rsidRPr="00CB0D25">
        <w:rPr>
          <w:rFonts w:ascii="Times New Roman" w:hAnsi="Times New Roman" w:cs="Times New Roman"/>
          <w:color w:val="FF0000"/>
        </w:rPr>
        <w:t>证明</w:t>
      </w:r>
      <w:r w:rsidRPr="00CB0D25">
        <w:rPr>
          <w:rFonts w:ascii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宋体" w:eastAsia="宋体" w:hAnsi="宋体" w:cs="宋体" w:hint="eastAsia"/>
          <w:color w:val="FF0000"/>
        </w:rPr>
        <w:t>≌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BCE</w:t>
      </w:r>
      <w:r w:rsidRPr="00CB0D25">
        <w:rPr>
          <w:rFonts w:ascii="Times New Roman" w:hAnsi="Times New Roman" w:cs="Times New Roman"/>
          <w:color w:val="FF0000"/>
        </w:rPr>
        <w:t>，进而可得到对应边，对应角相等，进而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点的坐标；</w:t>
      </w:r>
    </w:p>
    <w:p w14:paraId="4AECA55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）根据情况可以分情况讨论：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为对角线的菱形时，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Q</w:t>
      </w:r>
      <w:r w:rsidRPr="00CB0D25">
        <w:rPr>
          <w:rFonts w:ascii="Times New Roman" w:hAnsi="Times New Roman" w:cs="Times New Roman"/>
          <w:color w:val="FF0000"/>
        </w:rPr>
        <w:t>为对角线的菱形时，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为对角线的菱形时，根据三种情况分别计算即可．</w:t>
      </w:r>
    </w:p>
    <w:p w14:paraId="73905FF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1)</w:t>
      </w:r>
    </w:p>
    <w:p w14:paraId="04BE3A4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如图（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所示，过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作</w:t>
      </w:r>
      <w:r w:rsidRPr="00CB0D25">
        <w:rPr>
          <w:rFonts w:ascii="Times New Roman" w:eastAsia="Times New Roman" w:hAnsi="Times New Roman" w:cs="Times New Roman"/>
          <w:i/>
          <w:color w:val="FF0000"/>
        </w:rPr>
        <w:t>CE</w:t>
      </w:r>
      <w:r w:rsidRPr="00CB0D25">
        <w:rPr>
          <w:rFonts w:ascii="宋体" w:eastAsia="宋体" w:hAnsi="宋体" w:cs="宋体" w:hint="eastAsia"/>
          <w:color w:val="FF0000"/>
        </w:rPr>
        <w:t>⊥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轴，</w:t>
      </w:r>
    </w:p>
    <w:p w14:paraId="10CEB4C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24720C6F" wp14:editId="4653C355">
            <wp:extent cx="1466850" cy="15049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353109" name="图片 100018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ACB6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</w:t>
      </w:r>
      <w:r w:rsidRPr="00CB0D25">
        <w:rPr>
          <w:rFonts w:ascii="Times New Roman" w:hAnsi="Times New Roman" w:cs="Times New Roman"/>
          <w:color w:val="FF0000"/>
        </w:rPr>
        <w:t>正方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CD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45916D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BC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8CDFE5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又</w:t>
      </w:r>
      <w:r w:rsidRPr="00CB0D25">
        <w:rPr>
          <w:rFonts w:ascii="宋体" w:eastAsia="宋体" w:hAnsi="宋体" w:cs="宋体" w:hint="eastAsia"/>
          <w:color w:val="FF0000"/>
        </w:rPr>
        <w:t>∵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CE</w:t>
      </w:r>
      <w:r w:rsidRPr="00CB0D25">
        <w:rPr>
          <w:rFonts w:ascii="宋体" w:eastAsia="宋体" w:hAnsi="宋体" w:cs="宋体" w:hint="eastAsia"/>
          <w:color w:val="FF0000"/>
        </w:rPr>
        <w:t>⊥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轴，</w:t>
      </w:r>
    </w:p>
    <w:p w14:paraId="41A306F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BE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64F879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又</w:t>
      </w:r>
      <w:r w:rsidRPr="00CB0D25">
        <w:rPr>
          <w:rFonts w:ascii="宋体" w:eastAsia="宋体" w:hAnsi="宋体" w:cs="宋体" w:hint="eastAsia"/>
          <w:color w:val="FF0000"/>
        </w:rPr>
        <w:t>∵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CBE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180°</w:t>
      </w:r>
      <w:r w:rsidRPr="00CB0D25">
        <w:rPr>
          <w:rFonts w:ascii="Times New Roman" w:hAnsi="Times New Roman" w:cs="Times New Roman"/>
          <w:color w:val="FF0000"/>
        </w:rPr>
        <w:t>－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BAO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180°</w:t>
      </w:r>
      <w:r w:rsidRPr="00CB0D25">
        <w:rPr>
          <w:rFonts w:ascii="Times New Roman" w:hAnsi="Times New Roman" w:cs="Times New Roman"/>
          <w:color w:val="FF0000"/>
        </w:rPr>
        <w:t>－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A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410FBA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BAO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宋体" w:eastAsia="宋体" w:hAnsi="宋体" w:cs="宋体" w:hint="eastAsia"/>
          <w:color w:val="FF0000"/>
        </w:rPr>
        <w:t>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CBE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A93FD8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在</w:t>
      </w:r>
      <w:r w:rsidRPr="00CB0D25">
        <w:rPr>
          <w:rFonts w:ascii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和</w:t>
      </w:r>
      <w:r w:rsidRPr="00CB0D25">
        <w:rPr>
          <w:rFonts w:ascii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BCE</w:t>
      </w:r>
      <w:r w:rsidRPr="00CB0D25"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color w:val="FF0000"/>
        </w:rPr>
        <w:object w:dxaOrig="1531" w:dyaOrig="990" w14:anchorId="6727347D">
          <v:shape id="_x0000_i1099" type="#_x0000_t75" alt="eqId7a5327deb16594d91ceabcce97ef6e67" style="width:76.55pt;height:49.45pt" o:ole="">
            <v:imagedata r:id="rId151" o:title="eqId7a5327deb16594d91ceabcce97ef6e67"/>
          </v:shape>
          <o:OLEObject Type="Embed" ProgID="Equation.DSMT4" ShapeID="_x0000_i1099" DrawAspect="Content" ObjectID="_1762263248" r:id="rId152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A73050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宋体" w:eastAsia="宋体" w:hAnsi="宋体" w:cs="宋体" w:hint="eastAsia"/>
          <w:color w:val="FF0000"/>
        </w:rPr>
        <w:t>≌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BCE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AAS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7994D29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OA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E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EC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D5F6D5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又</w:t>
      </w:r>
      <w:r w:rsidRPr="00CB0D25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 w:dxaOrig="668" w:dyaOrig="353" w14:anchorId="66157A72">
          <v:shape id="_x0000_i1100" type="#_x0000_t75" alt="eqId5af9c5931ec7880e5c2706fd449a7d98" style="width:33.3pt;height:17.6pt" o:ole="">
            <v:imagedata r:id="rId123" o:title="eqId5af9c5931ec7880e5c2706fd449a7d98"/>
          </v:shape>
          <o:OLEObject Type="Embed" ProgID="Equation.DSMT4" ShapeID="_x0000_i1100" DrawAspect="Content" ObjectID="_1762263249" r:id="rId15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33" w:dyaOrig="353" w14:anchorId="61075BDA">
          <v:shape id="_x0000_i1101" type="#_x0000_t75" alt="eqIdd3af02baf8698283da1642be10139742" style="width:31.65pt;height:17.6pt" o:ole="">
            <v:imagedata r:id="rId154" o:title="eqIdd3af02baf8698283da1642be10139742"/>
          </v:shape>
          <o:OLEObject Type="Embed" ProgID="Equation.DSMT4" ShapeID="_x0000_i1101" DrawAspect="Content" ObjectID="_1762263250" r:id="rId15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0F2093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OA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E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E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057F9F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OE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eastAsia="Times New Roman" w:hAnsi="Times New Roman" w:cs="Times New Roman"/>
          <w:i/>
          <w:color w:val="FF0000"/>
        </w:rPr>
        <w:t>EB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4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A1E408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的坐标为：</w:t>
      </w:r>
      <w:r>
        <w:rPr>
          <w:rFonts w:ascii="Times New Roman" w:hAnsi="Times New Roman" w:cs="Times New Roman"/>
          <w:color w:val="FF0000"/>
        </w:rPr>
        <w:object w:dxaOrig="475" w:dyaOrig="348" w14:anchorId="725B9E5F">
          <v:shape id="_x0000_i1102" type="#_x0000_t75" alt="eqId4294c864099b022a852984aae8c9401c" style="width:23.8pt;height:17.4pt" o:ole="">
            <v:imagedata r:id="rId130" o:title="eqId4294c864099b022a852984aae8c9401c"/>
          </v:shape>
          <o:OLEObject Type="Embed" ProgID="Equation.DSMT4" ShapeID="_x0000_i1102" DrawAspect="Content" ObjectID="_1762263251" r:id="rId156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59EE1F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又</w:t>
      </w:r>
      <w:r w:rsidRPr="00CB0D25">
        <w:rPr>
          <w:rFonts w:ascii="宋体" w:eastAsia="宋体" w:hAnsi="宋体" w:cs="宋体" w:hint="eastAsia"/>
          <w:color w:val="FF0000"/>
        </w:rPr>
        <w:t>∵</w:t>
      </w:r>
      <w:r w:rsidRPr="00CB0D25">
        <w:rPr>
          <w:rFonts w:ascii="Times New Roman" w:hAnsi="Times New Roman" w:cs="Times New Roman"/>
          <w:color w:val="FF0000"/>
        </w:rPr>
        <w:t>正方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CD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B4FE041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672" w:dyaOrig="671" w14:anchorId="3FD79D18">
          <v:shape id="_x0000_i1103" type="#_x0000_t75" alt="eqIdb415d35dbeeeb48c67cc8f58d13cf2a7" style="width:83.6pt;height:33.5pt" o:ole="">
            <v:imagedata r:id="rId157" o:title="eqIdb415d35dbeeeb48c67cc8f58d13cf2a7"/>
          </v:shape>
          <o:OLEObject Type="Embed" ProgID="Equation.DSMT4" ShapeID="_x0000_i1103" DrawAspect="Content" ObjectID="_1762263252" r:id="rId158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25AEC7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249" w:dyaOrig="670" w14:anchorId="4DB281DA">
          <v:shape id="_x0000_i1104" type="#_x0000_t75" alt="eqIdc559f9b243d81f7f08f1e11632ea3204" style="width:62.5pt;height:33.5pt" o:ole="">
            <v:imagedata r:id="rId159" o:title="eqIdc559f9b243d81f7f08f1e11632ea3204"/>
          </v:shape>
          <o:OLEObject Type="Embed" ProgID="Equation.DSMT4" ShapeID="_x0000_i1104" DrawAspect="Content" ObjectID="_1762263253" r:id="rId160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52D61D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598" w:dyaOrig="319" w14:anchorId="542C63C2">
          <v:shape id="_x0000_i1105" type="#_x0000_t75" alt="eqIdc9a9fd6d93fb72726e6629034c2e1ea6" style="width:30pt;height:15.95pt" o:ole="">
            <v:imagedata r:id="rId161" o:title="eqIdc9a9fd6d93fb72726e6629034c2e1ea6"/>
          </v:shape>
          <o:OLEObject Type="Embed" ProgID="Equation.DSMT4" ShapeID="_x0000_i1105" DrawAspect="Content" ObjectID="_1762263254" r:id="rId16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15" w:dyaOrig="321" w14:anchorId="45FBE1F8">
          <v:shape id="_x0000_i1106" type="#_x0000_t75" alt="eqId553514a737ab8e070362a8101cf069ea" style="width:30.85pt;height:16.15pt" o:ole="">
            <v:imagedata r:id="rId163" o:title="eqId553514a737ab8e070362a8101cf069ea"/>
          </v:shape>
          <o:OLEObject Type="Embed" ProgID="Equation.DSMT4" ShapeID="_x0000_i1106" DrawAspect="Content" ObjectID="_1762263255" r:id="rId164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90EAD0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92" w:dyaOrig="359" w14:anchorId="6B18AE6C">
          <v:shape id="_x0000_i1107" type="#_x0000_t75" alt="eqId4f728cf9ce5311b6355148ec05e8e8cc" style="width:24.6pt;height:18pt" o:ole="">
            <v:imagedata r:id="rId132" o:title="eqId4f728cf9ce5311b6355148ec05e8e8cc"/>
          </v:shape>
          <o:OLEObject Type="Embed" ProgID="Equation.DSMT4" ShapeID="_x0000_i1107" DrawAspect="Content" ObjectID="_1762263256" r:id="rId16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310A31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故</w:t>
      </w:r>
      <w:r w:rsidRPr="00CB0D25">
        <w:rPr>
          <w:rFonts w:ascii="Times New Roman" w:hAnsi="Times New Roman" w:cs="Times New Roman"/>
          <w:b/>
          <w:color w:val="FF0000"/>
        </w:rPr>
        <w:t>答案</w:t>
      </w:r>
      <w:r w:rsidRPr="00CB0D25">
        <w:rPr>
          <w:rFonts w:ascii="Times New Roman" w:hAnsi="Times New Roman" w:cs="Times New Roman"/>
          <w:color w:val="FF0000"/>
        </w:rPr>
        <w:t>为：</w:t>
      </w:r>
      <w:r>
        <w:rPr>
          <w:rFonts w:ascii="Times New Roman" w:hAnsi="Times New Roman" w:cs="Times New Roman"/>
          <w:color w:val="FF0000"/>
        </w:rPr>
        <w:object w:dxaOrig="475" w:dyaOrig="348" w14:anchorId="2CE86271">
          <v:shape id="_x0000_i1108" type="#_x0000_t75" alt="eqId4294c864099b022a852984aae8c9401c" style="width:23.8pt;height:17.4pt" o:ole="">
            <v:imagedata r:id="rId130" o:title="eqId4294c864099b022a852984aae8c9401c"/>
          </v:shape>
          <o:OLEObject Type="Embed" ProgID="Equation.DSMT4" ShapeID="_x0000_i1108" DrawAspect="Content" ObjectID="_1762263257" r:id="rId166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2" w:dyaOrig="359" w14:anchorId="6A15509B">
          <v:shape id="_x0000_i1109" type="#_x0000_t75" alt="eqId4f728cf9ce5311b6355148ec05e8e8cc" style="width:24.6pt;height:18pt" o:ole="">
            <v:imagedata r:id="rId132" o:title="eqId4f728cf9ce5311b6355148ec05e8e8cc"/>
          </v:shape>
          <o:OLEObject Type="Embed" ProgID="Equation.DSMT4" ShapeID="_x0000_i1109" DrawAspect="Content" ObjectID="_1762263258" r:id="rId167"/>
        </w:object>
      </w:r>
      <w:r w:rsidRPr="00CB0D25">
        <w:rPr>
          <w:rFonts w:ascii="Times New Roman" w:hAnsi="Times New Roman" w:cs="Times New Roman"/>
          <w:color w:val="FF0000"/>
        </w:rPr>
        <w:t>．</w:t>
      </w:r>
    </w:p>
    <w:p w14:paraId="304C552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lastRenderedPageBreak/>
        <w:t>(2)</w:t>
      </w:r>
    </w:p>
    <w:p w14:paraId="7B6BD02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在直线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上，</w:t>
      </w:r>
    </w:p>
    <w:p w14:paraId="721D32D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设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22" w:dyaOrig="343" w14:anchorId="4EC2360E">
          <v:shape id="_x0000_i1110" type="#_x0000_t75" alt="eqId9d185719b2ead8f52171c1517a588b22" style="width:21.1pt;height:17.15pt" o:ole="">
            <v:imagedata r:id="rId168" o:title="eqId9d185719b2ead8f52171c1517a588b22"/>
          </v:shape>
          <o:OLEObject Type="Embed" ProgID="Equation.DSMT4" ShapeID="_x0000_i1110" DrawAspect="Content" ObjectID="_1762263259" r:id="rId16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535729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为对角线的菱形时，</w:t>
      </w:r>
    </w:p>
    <w:p w14:paraId="4E7A2C7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54" w:dyaOrig="992" w14:anchorId="0BA09892">
          <v:shape id="_x0000_i1111" type="#_x0000_t75" alt="eqId0d98b65fbc9d71cb5bd4a254944fae17" style="width:82.75pt;height:49.65pt" o:ole="">
            <v:imagedata r:id="rId170" o:title="eqId0d98b65fbc9d71cb5bd4a254944fae17"/>
          </v:shape>
          <o:OLEObject Type="Embed" ProgID="Equation.DSMT4" ShapeID="_x0000_i1111" DrawAspect="Content" ObjectID="_1762263260" r:id="rId17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0091671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代入可得：</w:t>
      </w:r>
      <w:r>
        <w:rPr>
          <w:rFonts w:ascii="Times New Roman" w:hAnsi="Times New Roman" w:cs="Times New Roman"/>
          <w:color w:val="FF0000"/>
        </w:rPr>
        <w:object w:dxaOrig="2112" w:dyaOrig="1267" w14:anchorId="2B09D894">
          <v:shape id="_x0000_i1112" type="#_x0000_t75" alt="eqId6e83cff49ab15d2dcab6f0148b3c4a04" style="width:105.5pt;height:63.3pt" o:ole="">
            <v:imagedata r:id="rId172" o:title="eqId6e83cff49ab15d2dcab6f0148b3c4a04"/>
          </v:shape>
          <o:OLEObject Type="Embed" ProgID="Equation.DSMT4" ShapeID="_x0000_i1112" DrawAspect="Content" ObjectID="_1762263261" r:id="rId17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7AEC9E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475" w:dyaOrig="545" w14:anchorId="33C680CE">
          <v:shape id="_x0000_i1113" type="#_x0000_t75" alt="eqId3129ddd2ea97fd010b9e0b644225da8c" style="width:23.8pt;height:27.3pt" o:ole="">
            <v:imagedata r:id="rId174" o:title="eqId3129ddd2ea97fd010b9e0b644225da8c"/>
          </v:shape>
          <o:OLEObject Type="Embed" ProgID="Equation.DSMT4" ShapeID="_x0000_i1113" DrawAspect="Content" ObjectID="_1762263262" r:id="rId175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33" w:dyaOrig="541" w14:anchorId="61482CE9">
          <v:shape id="_x0000_i1114" type="#_x0000_t75" alt="eqId5ccbbd00c75f26bc8a703f79a2a10674" style="width:31.65pt;height:27.1pt" o:ole="">
            <v:imagedata r:id="rId176" o:title="eqId5ccbbd00c75f26bc8a703f79a2a10674"/>
          </v:shape>
          <o:OLEObject Type="Embed" ProgID="Equation.DSMT4" ShapeID="_x0000_i1114" DrawAspect="Content" ObjectID="_1762263263" r:id="rId17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74" w:dyaOrig="551" w14:anchorId="28EFCAD3">
          <v:shape id="_x0000_i1115" type="#_x0000_t75" alt="eqId2d6dc77decab624e1e4e68039a03b5e2" style="width:38.7pt;height:27.5pt" o:ole="">
            <v:imagedata r:id="rId178" o:title="eqId2d6dc77decab624e1e4e68039a03b5e2"/>
          </v:shape>
          <o:OLEObject Type="Embed" ProgID="Equation.DSMT4" ShapeID="_x0000_i1115" DrawAspect="Content" ObjectID="_1762263264" r:id="rId17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783E55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651" w:dyaOrig="597" w14:anchorId="1244D4E0">
          <v:shape id="_x0000_i1116" type="#_x0000_t75" alt="eqId34852ca2bfd519a63f8877e42f31762c" style="width:32.5pt;height:29.8pt" o:ole="">
            <v:imagedata r:id="rId134" o:title="eqId34852ca2bfd519a63f8877e42f31762c"/>
          </v:shape>
          <o:OLEObject Type="Embed" ProgID="Equation.DSMT4" ShapeID="_x0000_i1116" DrawAspect="Content" ObjectID="_1762263265" r:id="rId180"/>
        </w:object>
      </w:r>
      <w:r w:rsidRPr="00CB0D25">
        <w:rPr>
          <w:rFonts w:ascii="Times New Roman" w:hAnsi="Times New Roman" w:cs="Times New Roman"/>
          <w:color w:val="FF0000"/>
        </w:rPr>
        <w:t>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791" w:dyaOrig="601" w14:anchorId="75A74F24">
          <v:shape id="_x0000_i1117" type="#_x0000_t75" alt="eqId8b4edda0ea7bf4560ea7e43cf21e02f5" style="width:39.5pt;height:30pt" o:ole="">
            <v:imagedata r:id="rId142" o:title="eqId8b4edda0ea7bf4560ea7e43cf21e02f5"/>
          </v:shape>
          <o:OLEObject Type="Embed" ProgID="Equation.DSMT4" ShapeID="_x0000_i1117" DrawAspect="Content" ObjectID="_1762263266" r:id="rId18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A01958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Q</w:t>
      </w:r>
      <w:r w:rsidRPr="00CB0D25">
        <w:rPr>
          <w:rFonts w:ascii="Times New Roman" w:hAnsi="Times New Roman" w:cs="Times New Roman"/>
          <w:color w:val="FF0000"/>
        </w:rPr>
        <w:t>为对角线的菱形时，</w:t>
      </w:r>
    </w:p>
    <w:p w14:paraId="19D1C62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54" w:dyaOrig="992" w14:anchorId="2E941A01">
          <v:shape id="_x0000_i1118" type="#_x0000_t75" alt="eqId067deed8b3a10057912e3bf223bdb37e" style="width:82.75pt;height:49.65pt" o:ole="">
            <v:imagedata r:id="rId182" o:title="eqId067deed8b3a10057912e3bf223bdb37e"/>
          </v:shape>
          <o:OLEObject Type="Embed" ProgID="Equation.DSMT4" ShapeID="_x0000_i1118" DrawAspect="Content" ObjectID="_1762263267" r:id="rId18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FAC119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代入可得：</w:t>
      </w:r>
      <w:r>
        <w:rPr>
          <w:rFonts w:ascii="Times New Roman" w:hAnsi="Times New Roman" w:cs="Times New Roman"/>
          <w:color w:val="FF0000"/>
        </w:rPr>
        <w:object w:dxaOrig="1654" w:dyaOrig="1098" w14:anchorId="02B67102">
          <v:shape id="_x0000_i1119" type="#_x0000_t75" alt="eqId1e69eb1c5ad1d20a97a315300d962baa" style="width:82.75pt;height:54.85pt" o:ole="">
            <v:imagedata r:id="rId184" o:title="eqId1e69eb1c5ad1d20a97a315300d962baa"/>
          </v:shape>
          <o:OLEObject Type="Embed" ProgID="Equation.DSMT4" ShapeID="_x0000_i1119" DrawAspect="Content" ObjectID="_1762263268" r:id="rId18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72BFA5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651" w:dyaOrig="597" w14:anchorId="2C1A08A2">
          <v:shape id="_x0000_i1120" type="#_x0000_t75" alt="eqId3137f547ed45102f2756dc127fa58a00" style="width:32.5pt;height:29.8pt" o:ole="">
            <v:imagedata r:id="rId186" o:title="eqId3137f547ed45102f2756dc127fa58a00"/>
          </v:shape>
          <o:OLEObject Type="Embed" ProgID="Equation.DSMT4" ShapeID="_x0000_i1120" DrawAspect="Content" ObjectID="_1762263269" r:id="rId187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792" w:dyaOrig="602" w14:anchorId="7DC9FD73">
          <v:shape id="_x0000_i1121" type="#_x0000_t75" alt="eqIdd02ae57b704605a3368250aea0b5cf1b" style="width:39.5pt;height:30pt" o:ole="">
            <v:imagedata r:id="rId188" o:title="eqIdd02ae57b704605a3368250aea0b5cf1b"/>
          </v:shape>
          <o:OLEObject Type="Embed" ProgID="Equation.DSMT4" ShapeID="_x0000_i1121" DrawAspect="Content" ObjectID="_1762263270" r:id="rId18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D2FBAB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代入可得：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968" w:dyaOrig="704" w14:anchorId="490D2A60">
          <v:shape id="_x0000_i1122" type="#_x0000_t75" alt="eqIdf2591a169ea59c84d89c2b0e093b5b9a" style="width:48.4pt;height:35.15pt" o:ole="">
            <v:imagedata r:id="rId136" o:title="eqIdf2591a169ea59c84d89c2b0e093b5b9a"/>
          </v:shape>
          <o:OLEObject Type="Embed" ProgID="Equation.DSMT4" ShapeID="_x0000_i1122" DrawAspect="Content" ObjectID="_1762263271" r:id="rId190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1249" w:dyaOrig="697" w14:anchorId="191F799F">
          <v:shape id="_x0000_i1123" type="#_x0000_t75" alt="eqId682ca78b6048d251667c2476ab70238f" style="width:62.5pt;height:34.75pt" o:ole="">
            <v:imagedata r:id="rId138" o:title="eqId682ca78b6048d251667c2476ab70238f"/>
          </v:shape>
          <o:OLEObject Type="Embed" ProgID="Equation.DSMT4" ShapeID="_x0000_i1123" DrawAspect="Content" ObjectID="_1762263272" r:id="rId191"/>
        </w:object>
      </w:r>
      <w:r w:rsidRPr="00CB0D25">
        <w:rPr>
          <w:rFonts w:ascii="Times New Roman" w:hAnsi="Times New Roman" w:cs="Times New Roman"/>
          <w:color w:val="FF0000"/>
        </w:rPr>
        <w:t>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1214" w:dyaOrig="707" w14:anchorId="67898CF2">
          <v:shape id="_x0000_i1124" type="#_x0000_t75" alt="eqId9f845ec19477809fe866022b07909e3b" style="width:60.6pt;height:35.4pt" o:ole="">
            <v:imagedata r:id="rId144" o:title="eqId9f845ec19477809fe866022b07909e3b"/>
          </v:shape>
          <o:OLEObject Type="Embed" ProgID="Equation.DSMT4" ShapeID="_x0000_i1124" DrawAspect="Content" ObjectID="_1762263273" r:id="rId192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1214" w:dyaOrig="620" w14:anchorId="22F104FF">
          <v:shape id="_x0000_i1125" type="#_x0000_t75" alt="eqId8594d4f0cf69afe1ab5b219edbc779d1" style="width:60.6pt;height:31.05pt" o:ole="">
            <v:imagedata r:id="rId146" o:title="eqId8594d4f0cf69afe1ab5b219edbc779d1"/>
          </v:shape>
          <o:OLEObject Type="Embed" ProgID="Equation.DSMT4" ShapeID="_x0000_i1125" DrawAspect="Content" ObjectID="_1762263274" r:id="rId19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B19DF0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O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是以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为对角线的菱形时，</w:t>
      </w:r>
    </w:p>
    <w:p w14:paraId="7A8E21B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654" w:dyaOrig="992" w14:anchorId="13595F64">
          <v:shape id="_x0000_i1126" type="#_x0000_t75" alt="eqIdae0a35f8369fd86e859b449aa65c8908" style="width:82.75pt;height:49.65pt" o:ole="">
            <v:imagedata r:id="rId194" o:title="eqIdae0a35f8369fd86e859b449aa65c8908"/>
          </v:shape>
          <o:OLEObject Type="Embed" ProgID="Equation.DSMT4" ShapeID="_x0000_i1126" DrawAspect="Content" ObjectID="_1762263275" r:id="rId19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9B0C50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lastRenderedPageBreak/>
        <w:t>∴</w:t>
      </w:r>
      <w:r w:rsidRPr="00CB0D25">
        <w:rPr>
          <w:rFonts w:ascii="Times New Roman" w:hAnsi="Times New Roman" w:cs="Times New Roman"/>
          <w:color w:val="FF0000"/>
        </w:rPr>
        <w:t>代入可得</w:t>
      </w:r>
      <w:r>
        <w:rPr>
          <w:rFonts w:ascii="Times New Roman" w:hAnsi="Times New Roman" w:cs="Times New Roman"/>
          <w:color w:val="FF0000"/>
        </w:rPr>
        <w:object w:dxaOrig="2059" w:dyaOrig="1267" w14:anchorId="66AD2E02">
          <v:shape id="_x0000_i1127" type="#_x0000_t75" alt="eqId73209cea102b2e64bec88de98b679fa8" style="width:103.05pt;height:63.3pt" o:ole="">
            <v:imagedata r:id="rId196" o:title="eqId73209cea102b2e64bec88de98b679fa8"/>
          </v:shape>
          <o:OLEObject Type="Embed" ProgID="Equation.DSMT4" ShapeID="_x0000_i1127" DrawAspect="Content" ObjectID="_1762263276" r:id="rId197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D8332B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t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或</w:t>
      </w:r>
      <w:r w:rsidRPr="00CB0D25">
        <w:rPr>
          <w:rFonts w:ascii="Times New Roman" w:eastAsia="Times New Roman" w:hAnsi="Times New Roman" w:cs="Times New Roman"/>
          <w:i/>
          <w:color w:val="FF0000"/>
        </w:rPr>
        <w:t>t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（舍去），</w:t>
      </w:r>
    </w:p>
    <w:p w14:paraId="3D3EB2B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39" w:dyaOrig="348" w14:anchorId="1CCAE2C9">
          <v:shape id="_x0000_i1128" type="#_x0000_t75" alt="eqIdf5d09499542f54aa2221c2a8ad3ba9ce" style="width:21.95pt;height:17.4pt" o:ole="">
            <v:imagedata r:id="rId140" o:title="eqIdf5d09499542f54aa2221c2a8ad3ba9ce"/>
          </v:shape>
          <o:OLEObject Type="Embed" ProgID="Equation.DSMT4" ShapeID="_x0000_i1128" DrawAspect="Content" ObjectID="_1762263277" r:id="rId198"/>
        </w:object>
      </w:r>
      <w:r w:rsidRPr="00CB0D25">
        <w:rPr>
          <w:rFonts w:ascii="Times New Roman" w:hAnsi="Times New Roman" w:cs="Times New Roman"/>
          <w:color w:val="FF0000"/>
        </w:rPr>
        <w:t>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92" w:dyaOrig="351" w14:anchorId="2E6B0D9D">
          <v:shape id="_x0000_i1129" type="#_x0000_t75" alt="eqId6f99bddac58806e0024a1268378fe53d" style="width:24.6pt;height:17.6pt" o:ole="">
            <v:imagedata r:id="rId148" o:title="eqId6f99bddac58806e0024a1268378fe53d"/>
          </v:shape>
          <o:OLEObject Type="Embed" ProgID="Equation.DSMT4" ShapeID="_x0000_i1129" DrawAspect="Content" ObjectID="_1762263278" r:id="rId19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95BBEF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综上，符合条件的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：</w:t>
      </w:r>
      <w:r>
        <w:rPr>
          <w:rFonts w:ascii="Times New Roman" w:hAnsi="Times New Roman" w:cs="Times New Roman"/>
          <w:color w:val="FF0000"/>
        </w:rPr>
        <w:object w:dxaOrig="651" w:dyaOrig="597" w14:anchorId="5BF61CA5">
          <v:shape id="_x0000_i1130" type="#_x0000_t75" alt="eqId34852ca2bfd519a63f8877e42f31762c" style="width:32.5pt;height:29.8pt" o:ole="">
            <v:imagedata r:id="rId134" o:title="eqId34852ca2bfd519a63f8877e42f31762c"/>
          </v:shape>
          <o:OLEObject Type="Embed" ProgID="Equation.DSMT4" ShapeID="_x0000_i1130" DrawAspect="Content" ObjectID="_1762263279" r:id="rId200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91" w:dyaOrig="601" w14:anchorId="0BB5D344">
          <v:shape id="_x0000_i1131" type="#_x0000_t75" alt="eqId8b4edda0ea7bf4560ea7e43cf21e02f5" style="width:39.5pt;height:30pt" o:ole="">
            <v:imagedata r:id="rId142" o:title="eqId8b4edda0ea7bf4560ea7e43cf21e02f5"/>
          </v:shape>
          <o:OLEObject Type="Embed" ProgID="Equation.DSMT4" ShapeID="_x0000_i1131" DrawAspect="Content" ObjectID="_1762263280" r:id="rId201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968" w:dyaOrig="704" w14:anchorId="59768BB4">
          <v:shape id="_x0000_i1132" type="#_x0000_t75" alt="eqIdf2591a169ea59c84d89c2b0e093b5b9a" style="width:48.4pt;height:35.15pt" o:ole="">
            <v:imagedata r:id="rId136" o:title="eqIdf2591a169ea59c84d89c2b0e093b5b9a"/>
          </v:shape>
          <o:OLEObject Type="Embed" ProgID="Equation.DSMT4" ShapeID="_x0000_i1132" DrawAspect="Content" ObjectID="_1762263281" r:id="rId20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14" w:dyaOrig="707" w14:anchorId="33DA547B">
          <v:shape id="_x0000_i1133" type="#_x0000_t75" alt="eqId9f845ec19477809fe866022b07909e3b" style="width:60.6pt;height:35.4pt" o:ole="">
            <v:imagedata r:id="rId144" o:title="eqId9f845ec19477809fe866022b07909e3b"/>
          </v:shape>
          <o:OLEObject Type="Embed" ProgID="Equation.DSMT4" ShapeID="_x0000_i1133" DrawAspect="Content" ObjectID="_1762263282" r:id="rId203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1249" w:dyaOrig="697" w14:anchorId="59E7AF39">
          <v:shape id="_x0000_i1134" type="#_x0000_t75" alt="eqId682ca78b6048d251667c2476ab70238f" style="width:62.5pt;height:34.75pt" o:ole="">
            <v:imagedata r:id="rId138" o:title="eqId682ca78b6048d251667c2476ab70238f"/>
          </v:shape>
          <o:OLEObject Type="Embed" ProgID="Equation.DSMT4" ShapeID="_x0000_i1134" DrawAspect="Content" ObjectID="_1762263283" r:id="rId204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14" w:dyaOrig="620" w14:anchorId="283A14EB">
          <v:shape id="_x0000_i1135" type="#_x0000_t75" alt="eqId8594d4f0cf69afe1ab5b219edbc779d1" style="width:60.6pt;height:31.05pt" o:ole="">
            <v:imagedata r:id="rId146" o:title="eqId8594d4f0cf69afe1ab5b219edbc779d1"/>
          </v:shape>
          <o:OLEObject Type="Embed" ProgID="Equation.DSMT4" ShapeID="_x0000_i1135" DrawAspect="Content" ObjectID="_1762263284" r:id="rId205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439" w:dyaOrig="348" w14:anchorId="574154D6">
          <v:shape id="_x0000_i1136" type="#_x0000_t75" alt="eqIdf5d09499542f54aa2221c2a8ad3ba9ce" style="width:21.95pt;height:17.4pt" o:ole="">
            <v:imagedata r:id="rId140" o:title="eqIdf5d09499542f54aa2221c2a8ad3ba9ce"/>
          </v:shape>
          <o:OLEObject Type="Embed" ProgID="Equation.DSMT4" ShapeID="_x0000_i1136" DrawAspect="Content" ObjectID="_1762263285" r:id="rId206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2" w:dyaOrig="351" w14:anchorId="00606AF1">
          <v:shape id="_x0000_i1137" type="#_x0000_t75" alt="eqId6f99bddac58806e0024a1268378fe53d" style="width:24.6pt;height:17.6pt" o:ole="">
            <v:imagedata r:id="rId148" o:title="eqId6f99bddac58806e0024a1268378fe53d"/>
          </v:shape>
          <o:OLEObject Type="Embed" ProgID="Equation.DSMT4" ShapeID="_x0000_i1137" DrawAspect="Content" ObjectID="_1762263286" r:id="rId207"/>
        </w:object>
      </w:r>
      <w:r w:rsidRPr="00CB0D25">
        <w:rPr>
          <w:rFonts w:ascii="Times New Roman" w:hAnsi="Times New Roman" w:cs="Times New Roman"/>
          <w:color w:val="FF0000"/>
        </w:rPr>
        <w:t>．</w:t>
      </w:r>
    </w:p>
    <w:p w14:paraId="5D73E4D2" w14:textId="3135CEB5" w:rsidR="00CD1C35" w:rsidRPr="00CB0D25" w:rsidRDefault="002B1E44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.</w:t>
      </w:r>
      <w:r w:rsidR="00CD1C35" w:rsidRPr="00CB0D25">
        <w:rPr>
          <w:rFonts w:ascii="Times New Roman" w:hAnsi="Times New Roman" w:cs="Times New Roman"/>
        </w:rPr>
        <w:t>如图，在平面直角坐标系</w:t>
      </w:r>
      <w:r w:rsidR="00CD1C35">
        <w:rPr>
          <w:rFonts w:ascii="Times New Roman" w:hAnsi="Times New Roman" w:cs="Times New Roman"/>
        </w:rPr>
        <w:object w:dxaOrig="422" w:dyaOrig="277" w14:anchorId="021C638E">
          <v:shape id="_x0000_i1138" type="#_x0000_t75" alt="eqId7ee31829d0d4d5f779a957d7df8058ab" style="width:21.1pt;height:13.85pt" o:ole="">
            <v:imagedata r:id="rId208" o:title="eqId7ee31829d0d4d5f779a957d7df8058ab"/>
          </v:shape>
          <o:OLEObject Type="Embed" ProgID="Equation.DSMT4" ShapeID="_x0000_i1138" DrawAspect="Content" ObjectID="_1762263287" r:id="rId209"/>
        </w:object>
      </w:r>
      <w:r w:rsidR="00CD1C35" w:rsidRPr="00CB0D25">
        <w:rPr>
          <w:rFonts w:ascii="Times New Roman" w:hAnsi="Times New Roman" w:cs="Times New Roman"/>
        </w:rPr>
        <w:t>中，已知一次函数</w:t>
      </w:r>
      <w:r w:rsidR="00CD1C35">
        <w:rPr>
          <w:rFonts w:ascii="Times New Roman" w:hAnsi="Times New Roman" w:cs="Times New Roman"/>
        </w:rPr>
        <w:object w:dxaOrig="844" w:dyaOrig="238" w14:anchorId="1623ED0B">
          <v:shape id="_x0000_i1139" type="#_x0000_t75" alt="eqId54479885d4ab2f717d2e97718da04b43" style="width:42.2pt;height:12pt" o:ole="">
            <v:imagedata r:id="rId210" o:title="eqId54479885d4ab2f717d2e97718da04b43"/>
          </v:shape>
          <o:OLEObject Type="Embed" ProgID="Equation.DSMT4" ShapeID="_x0000_i1139" DrawAspect="Content" ObjectID="_1762263288" r:id="rId211"/>
        </w:object>
      </w:r>
      <w:r w:rsidR="00CD1C35" w:rsidRPr="00CB0D25">
        <w:rPr>
          <w:rFonts w:ascii="Times New Roman" w:hAnsi="Times New Roman" w:cs="Times New Roman"/>
        </w:rPr>
        <w:t>的</w:t>
      </w:r>
      <w:proofErr w:type="gramStart"/>
      <w:r w:rsidR="00CD1C35" w:rsidRPr="00CB0D25">
        <w:rPr>
          <w:rFonts w:ascii="Times New Roman" w:hAnsi="Times New Roman" w:cs="Times New Roman"/>
        </w:rPr>
        <w:t>图象</w:t>
      </w:r>
      <w:proofErr w:type="gramEnd"/>
      <w:r w:rsidR="00CD1C35" w:rsidRPr="00CB0D25">
        <w:rPr>
          <w:rFonts w:ascii="Times New Roman" w:hAnsi="Times New Roman" w:cs="Times New Roman"/>
        </w:rPr>
        <w:t>与</w:t>
      </w:r>
      <w:r w:rsidR="00CD1C35" w:rsidRPr="00CB0D25">
        <w:rPr>
          <w:rFonts w:ascii="Times New Roman" w:eastAsia="Times New Roman" w:hAnsi="Times New Roman" w:cs="Times New Roman"/>
          <w:i/>
        </w:rPr>
        <w:t>x</w:t>
      </w:r>
      <w:r w:rsidR="00CD1C35" w:rsidRPr="00CB0D25">
        <w:rPr>
          <w:rFonts w:ascii="Times New Roman" w:hAnsi="Times New Roman" w:cs="Times New Roman"/>
        </w:rPr>
        <w:t>轴、</w:t>
      </w:r>
      <w:r w:rsidR="00CD1C35" w:rsidRPr="00CB0D25">
        <w:rPr>
          <w:rFonts w:ascii="Times New Roman" w:eastAsia="Times New Roman" w:hAnsi="Times New Roman" w:cs="Times New Roman"/>
          <w:i/>
        </w:rPr>
        <w:t>y</w:t>
      </w:r>
      <w:r w:rsidR="00CD1C35" w:rsidRPr="00CB0D25">
        <w:rPr>
          <w:rFonts w:ascii="Times New Roman" w:hAnsi="Times New Roman" w:cs="Times New Roman"/>
        </w:rPr>
        <w:t>轴的交点分别为</w:t>
      </w:r>
      <w:r w:rsidR="00CD1C35" w:rsidRPr="00CB0D25">
        <w:rPr>
          <w:rFonts w:ascii="Times New Roman" w:eastAsia="Times New Roman" w:hAnsi="Times New Roman" w:cs="Times New Roman"/>
          <w:i/>
        </w:rPr>
        <w:t>A</w:t>
      </w:r>
      <w:r w:rsidR="00CD1C35" w:rsidRPr="00CB0D25">
        <w:rPr>
          <w:rFonts w:ascii="Times New Roman" w:hAnsi="Times New Roman" w:cs="Times New Roman"/>
        </w:rPr>
        <w:t>，</w:t>
      </w:r>
      <w:r w:rsidR="00CD1C35" w:rsidRPr="00CB0D25">
        <w:rPr>
          <w:rFonts w:ascii="Times New Roman" w:eastAsia="Times New Roman" w:hAnsi="Times New Roman" w:cs="Times New Roman"/>
          <w:i/>
        </w:rPr>
        <w:t>B</w:t>
      </w:r>
      <w:r w:rsidR="00CD1C35" w:rsidRPr="00CB0D25">
        <w:rPr>
          <w:rFonts w:ascii="Times New Roman" w:hAnsi="Times New Roman" w:cs="Times New Roman"/>
        </w:rPr>
        <w:t>，与一次函数</w:t>
      </w:r>
      <w:r w:rsidR="00CD1C35">
        <w:rPr>
          <w:rFonts w:ascii="Times New Roman" w:hAnsi="Times New Roman" w:cs="Times New Roman"/>
        </w:rPr>
        <w:object w:dxaOrig="1688" w:dyaOrig="356" w14:anchorId="7B498A26">
          <v:shape id="_x0000_i1140" type="#_x0000_t75" alt="eqIdfed5cd8b697b1694c34f0837da04a0e1" style="width:84.4pt;height:17.8pt" o:ole="">
            <v:imagedata r:id="rId212" o:title="eqIdfed5cd8b697b1694c34f0837da04a0e1"/>
          </v:shape>
          <o:OLEObject Type="Embed" ProgID="Equation.DSMT4" ShapeID="_x0000_i1140" DrawAspect="Content" ObjectID="_1762263289" r:id="rId213"/>
        </w:object>
      </w:r>
      <w:r w:rsidR="00CD1C35" w:rsidRPr="00CB0D25">
        <w:rPr>
          <w:rFonts w:ascii="Times New Roman" w:hAnsi="Times New Roman" w:cs="Times New Roman"/>
        </w:rPr>
        <w:t>的</w:t>
      </w:r>
      <w:proofErr w:type="gramStart"/>
      <w:r w:rsidR="00CD1C35" w:rsidRPr="00CB0D25">
        <w:rPr>
          <w:rFonts w:ascii="Times New Roman" w:hAnsi="Times New Roman" w:cs="Times New Roman"/>
        </w:rPr>
        <w:t>图象</w:t>
      </w:r>
      <w:proofErr w:type="gramEnd"/>
      <w:r w:rsidR="00CD1C35" w:rsidRPr="00CB0D25">
        <w:rPr>
          <w:rFonts w:ascii="Times New Roman" w:hAnsi="Times New Roman" w:cs="Times New Roman"/>
        </w:rPr>
        <w:t>交于点</w:t>
      </w:r>
      <w:r w:rsidR="00CD1C35" w:rsidRPr="00CB0D25">
        <w:rPr>
          <w:rFonts w:ascii="Times New Roman" w:eastAsia="Times New Roman" w:hAnsi="Times New Roman" w:cs="Times New Roman"/>
          <w:i/>
        </w:rPr>
        <w:t>P</w:t>
      </w:r>
      <w:r w:rsidR="00CD1C35" w:rsidRPr="00CB0D25">
        <w:rPr>
          <w:rFonts w:ascii="Times New Roman" w:hAnsi="Times New Roman" w:cs="Times New Roman"/>
        </w:rPr>
        <w:t>，又一次函数</w:t>
      </w:r>
      <w:r w:rsidR="00CD1C35">
        <w:rPr>
          <w:rFonts w:ascii="Times New Roman" w:hAnsi="Times New Roman" w:cs="Times New Roman"/>
        </w:rPr>
        <w:object w:dxaOrig="932" w:dyaOrig="262" w14:anchorId="4F45CBC4">
          <v:shape id="_x0000_i1141" type="#_x0000_t75" alt="eqId1ec64019f2e3e4975fed6bcdf574066b" style="width:46.55pt;height:13.05pt" o:ole="">
            <v:imagedata r:id="rId214" o:title="eqId1ec64019f2e3e4975fed6bcdf574066b"/>
          </v:shape>
          <o:OLEObject Type="Embed" ProgID="Equation.DSMT4" ShapeID="_x0000_i1141" DrawAspect="Content" ObjectID="_1762263290" r:id="rId215"/>
        </w:object>
      </w:r>
      <w:r w:rsidR="00CD1C35" w:rsidRPr="00CB0D25">
        <w:rPr>
          <w:rFonts w:ascii="Times New Roman" w:hAnsi="Times New Roman" w:cs="Times New Roman"/>
        </w:rPr>
        <w:t>的</w:t>
      </w:r>
      <w:proofErr w:type="gramStart"/>
      <w:r w:rsidR="00CD1C35" w:rsidRPr="00CB0D25">
        <w:rPr>
          <w:rFonts w:ascii="Times New Roman" w:hAnsi="Times New Roman" w:cs="Times New Roman"/>
        </w:rPr>
        <w:t>图象</w:t>
      </w:r>
      <w:proofErr w:type="gramEnd"/>
      <w:r w:rsidR="00CD1C35" w:rsidRPr="00CB0D25">
        <w:rPr>
          <w:rFonts w:ascii="Times New Roman" w:hAnsi="Times New Roman" w:cs="Times New Roman"/>
        </w:rPr>
        <w:t>与</w:t>
      </w:r>
      <w:r w:rsidR="00CD1C35" w:rsidRPr="00CB0D25">
        <w:rPr>
          <w:rFonts w:ascii="Times New Roman" w:eastAsia="Times New Roman" w:hAnsi="Times New Roman" w:cs="Times New Roman"/>
          <w:i/>
        </w:rPr>
        <w:t>x</w:t>
      </w:r>
      <w:r w:rsidR="00CD1C35" w:rsidRPr="00CB0D25">
        <w:rPr>
          <w:rFonts w:ascii="Times New Roman" w:hAnsi="Times New Roman" w:cs="Times New Roman"/>
        </w:rPr>
        <w:t>轴、</w:t>
      </w:r>
      <w:r w:rsidR="00CD1C35" w:rsidRPr="00CB0D25">
        <w:rPr>
          <w:rFonts w:ascii="Times New Roman" w:eastAsia="Times New Roman" w:hAnsi="Times New Roman" w:cs="Times New Roman"/>
          <w:i/>
        </w:rPr>
        <w:t>y</w:t>
      </w:r>
      <w:r w:rsidR="00CD1C35" w:rsidRPr="00CB0D25">
        <w:rPr>
          <w:rFonts w:ascii="Times New Roman" w:hAnsi="Times New Roman" w:cs="Times New Roman"/>
        </w:rPr>
        <w:t>轴的交点分别为</w:t>
      </w:r>
      <w:r w:rsidR="00CD1C35" w:rsidRPr="00CB0D25">
        <w:rPr>
          <w:rFonts w:ascii="Times New Roman" w:eastAsia="Times New Roman" w:hAnsi="Times New Roman" w:cs="Times New Roman"/>
          <w:i/>
        </w:rPr>
        <w:t>C</w:t>
      </w:r>
      <w:r w:rsidR="00CD1C35" w:rsidRPr="00CB0D25">
        <w:rPr>
          <w:rFonts w:ascii="Times New Roman" w:hAnsi="Times New Roman" w:cs="Times New Roman"/>
        </w:rPr>
        <w:t>，</w:t>
      </w:r>
      <w:r w:rsidR="00CD1C35" w:rsidRPr="00CB0D25">
        <w:rPr>
          <w:rFonts w:ascii="Times New Roman" w:eastAsia="Times New Roman" w:hAnsi="Times New Roman" w:cs="Times New Roman"/>
          <w:i/>
        </w:rPr>
        <w:t>D</w:t>
      </w:r>
      <w:r w:rsidR="00CD1C35" w:rsidRPr="00CB0D25">
        <w:rPr>
          <w:rFonts w:ascii="Times New Roman" w:hAnsi="Times New Roman" w:cs="Times New Roman"/>
        </w:rPr>
        <w:t>．</w:t>
      </w:r>
    </w:p>
    <w:p w14:paraId="421E2CB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  <w:noProof/>
        </w:rPr>
        <w:drawing>
          <wp:inline distT="0" distB="0" distL="114300" distR="114300" wp14:anchorId="7039B2C5" wp14:editId="708C20A1">
            <wp:extent cx="1619250" cy="16478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479398" name="图片 100019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6864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1)</w:t>
      </w:r>
      <w:r w:rsidRPr="00CB0D25">
        <w:rPr>
          <w:rFonts w:ascii="Times New Roman" w:hAnsi="Times New Roman" w:cs="Times New Roman"/>
        </w:rPr>
        <w:t>直接写出</w:t>
      </w:r>
      <w:r>
        <w:rPr>
          <w:rFonts w:ascii="Times New Roman" w:hAnsi="Times New Roman" w:cs="Times New Roman"/>
        </w:rPr>
        <w:object w:dxaOrig="633" w:dyaOrig="250" w14:anchorId="43A6F0B3">
          <v:shape id="_x0000_i1142" type="#_x0000_t75" alt="eqIdc32986401a4d24904d5e446fa9210ac6" style="width:31.65pt;height:12.4pt" o:ole="">
            <v:imagedata r:id="rId217" o:title="eqIdc32986401a4d24904d5e446fa9210ac6"/>
          </v:shape>
          <o:OLEObject Type="Embed" ProgID="Equation.DSMT4" ShapeID="_x0000_i1142" DrawAspect="Content" ObjectID="_1762263291" r:id="rId218"/>
        </w:object>
      </w:r>
      <w:r w:rsidRPr="00CB0D25">
        <w:rPr>
          <w:rFonts w:ascii="Times New Roman" w:hAnsi="Times New Roman" w:cs="Times New Roman"/>
        </w:rPr>
        <w:t>的度数并用含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的代数式表示点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的坐标；</w:t>
      </w:r>
    </w:p>
    <w:p w14:paraId="017A402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2)</w:t>
      </w:r>
      <w:r w:rsidRPr="00CB0D25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1267" w:dyaOrig="316" w14:anchorId="766CDC57">
          <v:shape id="_x0000_i1143" type="#_x0000_t75" alt="eqId2e45d402c8a0a545d9b15add042ea243" style="width:63.3pt;height:15.7pt" o:ole="">
            <v:imagedata r:id="rId219" o:title="eqId2e45d402c8a0a545d9b15add042ea243"/>
          </v:shape>
          <o:OLEObject Type="Embed" ProgID="Equation.DSMT4" ShapeID="_x0000_i1143" DrawAspect="Content" ObjectID="_1762263292" r:id="rId220"/>
        </w:object>
      </w:r>
      <w:r w:rsidRPr="00CB0D25">
        <w:rPr>
          <w:rFonts w:ascii="Times New Roman" w:hAnsi="Times New Roman" w:cs="Times New Roman"/>
        </w:rPr>
        <w:t>，且四边形</w:t>
      </w:r>
      <w:r w:rsidRPr="00CB0D25">
        <w:rPr>
          <w:rFonts w:ascii="Times New Roman" w:eastAsia="Times New Roman" w:hAnsi="Times New Roman" w:cs="Times New Roman"/>
          <w:i/>
        </w:rPr>
        <w:t>BOCP</w:t>
      </w:r>
      <w:r w:rsidRPr="00CB0D25">
        <w:rPr>
          <w:rFonts w:ascii="Times New Roman" w:hAnsi="Times New Roman" w:cs="Times New Roman"/>
        </w:rPr>
        <w:t>的面积为</w:t>
      </w:r>
      <w:r w:rsidRPr="00CB0D25">
        <w:rPr>
          <w:rFonts w:ascii="Times New Roman" w:hAnsi="Times New Roman" w:cs="Times New Roman"/>
        </w:rPr>
        <w:t>4</w:t>
      </w:r>
      <w:r w:rsidRPr="00CB0D25">
        <w:rPr>
          <w:rFonts w:ascii="Times New Roman" w:hAnsi="Times New Roman" w:cs="Times New Roman"/>
        </w:rPr>
        <w:t>，求这两个一次函数的表达式；</w:t>
      </w:r>
    </w:p>
    <w:p w14:paraId="49FC541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</w:rPr>
        <w:t>(3)</w:t>
      </w:r>
      <w:r w:rsidRPr="00CB0D25">
        <w:rPr>
          <w:rFonts w:ascii="Times New Roman" w:hAnsi="Times New Roman" w:cs="Times New Roman"/>
        </w:rPr>
        <w:t>在（</w:t>
      </w:r>
      <w:r w:rsidRPr="00CB0D25">
        <w:rPr>
          <w:rFonts w:ascii="Times New Roman" w:hAnsi="Times New Roman" w:cs="Times New Roman"/>
        </w:rPr>
        <w:t>2</w:t>
      </w:r>
      <w:r w:rsidRPr="00CB0D25">
        <w:rPr>
          <w:rFonts w:ascii="Times New Roman" w:hAnsi="Times New Roman" w:cs="Times New Roman"/>
        </w:rPr>
        <w:t>）的条件下，直线</w:t>
      </w:r>
      <w:r w:rsidRPr="00CB0D25">
        <w:rPr>
          <w:rFonts w:ascii="Times New Roman" w:eastAsia="Times New Roman" w:hAnsi="Times New Roman" w:cs="Times New Roman"/>
          <w:i/>
        </w:rPr>
        <w:t>AB</w:t>
      </w:r>
      <w:r w:rsidRPr="00CB0D25">
        <w:rPr>
          <w:rFonts w:ascii="Times New Roman" w:hAnsi="Times New Roman" w:cs="Times New Roman"/>
        </w:rPr>
        <w:t>上点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及平面内一点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，恰好使得以</w:t>
      </w:r>
      <w:r w:rsidRPr="00CB0D25">
        <w:rPr>
          <w:rFonts w:ascii="Times New Roman" w:eastAsia="Times New Roman" w:hAnsi="Times New Roman" w:cs="Times New Roman"/>
          <w:i/>
        </w:rPr>
        <w:t>D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P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M</w:t>
      </w:r>
      <w:r w:rsidRPr="00CB0D25">
        <w:rPr>
          <w:rFonts w:ascii="Times New Roman" w:hAnsi="Times New Roman" w:cs="Times New Roman"/>
        </w:rPr>
        <w:t>，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为顶点的四边形是菱形，请直接写出点</w:t>
      </w:r>
      <w:r w:rsidRPr="00CB0D25">
        <w:rPr>
          <w:rFonts w:ascii="Times New Roman" w:eastAsia="Times New Roman" w:hAnsi="Times New Roman" w:cs="Times New Roman"/>
          <w:i/>
        </w:rPr>
        <w:t>N</w:t>
      </w:r>
      <w:r w:rsidRPr="00CB0D25">
        <w:rPr>
          <w:rFonts w:ascii="Times New Roman" w:hAnsi="Times New Roman" w:cs="Times New Roman"/>
        </w:rPr>
        <w:t>的坐标．</w:t>
      </w:r>
    </w:p>
    <w:p w14:paraId="7032BF1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答案】</w:t>
      </w:r>
      <w:r w:rsidRPr="00CB0D25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 w:dxaOrig="1144" w:dyaOrig="245" w14:anchorId="494DE33A">
          <v:shape id="_x0000_i1144" type="#_x0000_t75" alt="eqIda364f2fceb67330f21486506db01597e" style="width:57.1pt;height:12.2pt" o:ole="">
            <v:imagedata r:id="rId221" o:title="eqIda364f2fceb67330f21486506db01597e"/>
          </v:shape>
          <o:OLEObject Type="Embed" ProgID="Equation.DSMT4" ShapeID="_x0000_i1144" DrawAspect="Content" ObjectID="_1762263293" r:id="rId22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545" w:dyaOrig="545" w14:anchorId="4C12F805">
          <v:shape id="_x0000_i1145" type="#_x0000_t75" alt="eqIddcde62d5407e61a43d9992b4b068825d" style="width:27.3pt;height:27.3pt" o:ole="">
            <v:imagedata r:id="rId223" o:title="eqIddcde62d5407e61a43d9992b4b068825d"/>
          </v:shape>
          <o:OLEObject Type="Embed" ProgID="Equation.DSMT4" ShapeID="_x0000_i1145" DrawAspect="Content" ObjectID="_1762263294" r:id="rId224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51" w:dyaOrig="544" w14:anchorId="0EC1AA64">
          <v:shape id="_x0000_i1146" type="#_x0000_t75" alt="eqId95466865c8b4f9c5bdd22268b46cc22b" style="width:32.5pt;height:27.1pt" o:ole="">
            <v:imagedata r:id="rId225" o:title="eqId95466865c8b4f9c5bdd22268b46cc22b"/>
          </v:shape>
          <o:OLEObject Type="Embed" ProgID="Equation.DSMT4" ShapeID="_x0000_i1146" DrawAspect="Content" ObjectID="_1762263295" r:id="rId226"/>
        </w:objec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65DA88C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 w:dxaOrig="809" w:dyaOrig="278" w14:anchorId="36B27840">
          <v:shape id="_x0000_i1147" type="#_x0000_t75" alt="eqIdc31c4f39399ec245a67db2933ed639f2" style="width:40.55pt;height:13.85pt" o:ole="">
            <v:imagedata r:id="rId227" o:title="eqIdc31c4f39399ec245a67db2933ed639f2"/>
          </v:shape>
          <o:OLEObject Type="Embed" ProgID="Equation.DSMT4" ShapeID="_x0000_i1147" DrawAspect="Content" ObjectID="_1762263296" r:id="rId228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20" w:dyaOrig="278" w14:anchorId="77BBF262">
          <v:shape id="_x0000_i1148" type="#_x0000_t75" alt="eqId6f857fd62125bc25e7aa3a7cbc6f89de" style="width:51.1pt;height:13.85pt" o:ole="">
            <v:imagedata r:id="rId229" o:title="eqId6f857fd62125bc25e7aa3a7cbc6f89de"/>
          </v:shape>
          <o:OLEObject Type="Embed" ProgID="Equation.DSMT4" ShapeID="_x0000_i1148" DrawAspect="Content" ObjectID="_1762263297" r:id="rId230"/>
        </w:object>
      </w:r>
      <w:r w:rsidRPr="00CB0D25">
        <w:rPr>
          <w:rFonts w:ascii="Times New Roman" w:hAnsi="Times New Roman" w:cs="Times New Roman"/>
          <w:color w:val="FF0000"/>
        </w:rPr>
        <w:t>；</w:t>
      </w:r>
    </w:p>
    <w:p w14:paraId="0BBE6B5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 w:dxaOrig="1354" w:dyaOrig="420" w14:anchorId="004E9038">
          <v:shape id="_x0000_i1149" type="#_x0000_t75" alt="eqId975320035cf2283a9ae7bd1894bb0f10" style="width:67.65pt;height:21.1pt" o:ole="">
            <v:imagedata r:id="rId231" o:title="eqId975320035cf2283a9ae7bd1894bb0f10"/>
          </v:shape>
          <o:OLEObject Type="Embed" ProgID="Equation.DSMT4" ShapeID="_x0000_i1149" DrawAspect="Content" ObjectID="_1762263298" r:id="rId23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495" w:dyaOrig="423" w14:anchorId="60FF5622">
          <v:shape id="_x0000_i1150" type="#_x0000_t75" alt="eqIdb0120946a6bceed4e556abdcd7bd7834" style="width:74.7pt;height:21.1pt" o:ole="">
            <v:imagedata r:id="rId233" o:title="eqIdb0120946a6bceed4e556abdcd7bd7834"/>
          </v:shape>
          <o:OLEObject Type="Embed" ProgID="Equation.DSMT4" ShapeID="_x0000_i1150" DrawAspect="Content" ObjectID="_1762263299" r:id="rId234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55" w:dyaOrig="593" w14:anchorId="3E98537C">
          <v:shape id="_x0000_i1151" type="#_x0000_t75" alt="eqIdb4c0d751b90b6d06167b0cdc7c57a19d" style="width:52.75pt;height:29.6pt" o:ole="">
            <v:imagedata r:id="rId235" o:title="eqIdb4c0d751b90b6d06167b0cdc7c57a19d"/>
          </v:shape>
          <o:OLEObject Type="Embed" ProgID="Equation.DSMT4" ShapeID="_x0000_i1151" DrawAspect="Content" ObjectID="_1762263300" r:id="rId236"/>
        </w:object>
      </w:r>
    </w:p>
    <w:p w14:paraId="2329177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解析】</w:t>
      </w:r>
    </w:p>
    <w:p w14:paraId="7A76EE4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分析】</w:t>
      </w:r>
    </w:p>
    <w:p w14:paraId="3FA0DC4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OA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可得</w:t>
      </w:r>
      <w:r w:rsidRPr="00CB0D25">
        <w:rPr>
          <w:rFonts w:ascii="Cambria Math" w:eastAsia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是等腰直角三角形，则</w:t>
      </w:r>
      <w:r>
        <w:rPr>
          <w:rFonts w:ascii="Times New Roman" w:hAnsi="Times New Roman" w:cs="Times New Roman"/>
          <w:color w:val="FF0000"/>
        </w:rPr>
        <w:object w:dxaOrig="1144" w:dyaOrig="245" w14:anchorId="74C78AF2">
          <v:shape id="_x0000_i1152" type="#_x0000_t75" alt="eqIda364f2fceb67330f21486506db01597e" style="width:57.1pt;height:12.2pt" o:ole="">
            <v:imagedata r:id="rId221" o:title="eqIda364f2fceb67330f21486506db01597e"/>
          </v:shape>
          <o:OLEObject Type="Embed" ProgID="Equation.DSMT4" ShapeID="_x0000_i1152" DrawAspect="Content" ObjectID="_1762263301" r:id="rId237"/>
        </w:object>
      </w:r>
      <w:r w:rsidRPr="00CB0D25">
        <w:rPr>
          <w:rFonts w:ascii="Times New Roman" w:hAnsi="Times New Roman" w:cs="Times New Roman"/>
          <w:color w:val="FF0000"/>
        </w:rPr>
        <w:t>，联立两直线解析式可</w:t>
      </w:r>
      <w:r w:rsidRPr="00CB0D25">
        <w:rPr>
          <w:rFonts w:ascii="Times New Roman" w:hAnsi="Times New Roman" w:cs="Times New Roman"/>
          <w:color w:val="FF0000"/>
        </w:rPr>
        <w:lastRenderedPageBreak/>
        <w:t>求出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；</w:t>
      </w:r>
    </w:p>
    <w:p w14:paraId="192FADF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）分别表示出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的坐标，根据</w:t>
      </w:r>
      <w:r>
        <w:rPr>
          <w:rFonts w:ascii="Times New Roman" w:hAnsi="Times New Roman" w:cs="Times New Roman"/>
          <w:color w:val="FF0000"/>
        </w:rPr>
        <w:object w:dxaOrig="1267" w:dyaOrig="316" w14:anchorId="262A4A05">
          <v:shape id="_x0000_i1153" type="#_x0000_t75" alt="eqId2e45d402c8a0a545d9b15add042ea243" style="width:63.3pt;height:15.7pt" o:ole="">
            <v:imagedata r:id="rId219" o:title="eqId2e45d402c8a0a545d9b15add042ea243"/>
          </v:shape>
          <o:OLEObject Type="Embed" ProgID="Equation.DSMT4" ShapeID="_x0000_i1153" DrawAspect="Content" ObjectID="_1762263302" r:id="rId238"/>
        </w:object>
      </w:r>
      <w:r w:rsidRPr="00CB0D25">
        <w:rPr>
          <w:rFonts w:ascii="Times New Roman" w:hAnsi="Times New Roman" w:cs="Times New Roman"/>
          <w:color w:val="FF0000"/>
        </w:rPr>
        <w:t>列式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根据四边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BOCP</w:t>
      </w:r>
      <w:r w:rsidRPr="00CB0D25">
        <w:rPr>
          <w:rFonts w:ascii="Times New Roman" w:hAnsi="Times New Roman" w:cs="Times New Roman"/>
          <w:color w:val="FF0000"/>
        </w:rPr>
        <w:t>的面积为</w:t>
      </w:r>
      <w:r w:rsidRPr="00CB0D25">
        <w:rPr>
          <w:rFonts w:ascii="Times New Roman" w:hAnsi="Times New Roman" w:cs="Times New Roman"/>
          <w:color w:val="FF0000"/>
        </w:rPr>
        <w:t>4</w:t>
      </w:r>
      <w:r w:rsidRPr="00CB0D25">
        <w:rPr>
          <w:rFonts w:ascii="Times New Roman" w:hAnsi="Times New Roman" w:cs="Times New Roman"/>
          <w:color w:val="FF0000"/>
        </w:rPr>
        <w:t>列方程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进而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，问题得解；</w:t>
      </w:r>
    </w:p>
    <w:p w14:paraId="5531C79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设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+2</w:t>
      </w:r>
      <w:r w:rsidRPr="00CB0D25">
        <w:rPr>
          <w:rFonts w:ascii="Times New Roman" w:hAnsi="Times New Roman" w:cs="Times New Roman"/>
          <w:color w:val="FF0000"/>
        </w:rPr>
        <w:t>），分情况讨论：</w:t>
      </w:r>
      <w:r w:rsidRPr="00CB0D25">
        <w:rPr>
          <w:rFonts w:ascii="宋体" w:eastAsia="宋体" w:hAnsi="宋体" w:cs="宋体" w:hint="eastAsia"/>
          <w:color w:val="FF0000"/>
        </w:rPr>
        <w:t>①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是菱形的边时，</w:t>
      </w:r>
      <w:r w:rsidRPr="00CB0D25">
        <w:rPr>
          <w:rFonts w:ascii="宋体" w:eastAsia="宋体" w:hAnsi="宋体" w:cs="宋体" w:hint="eastAsia"/>
          <w:color w:val="FF0000"/>
        </w:rPr>
        <w:t>②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是菱形对角线时，分别根据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PM</w:t>
      </w:r>
      <w:r w:rsidRPr="00CB0D25">
        <w:rPr>
          <w:rFonts w:ascii="Times New Roman" w:hAnsi="Times New Roman" w:cs="Times New Roman"/>
          <w:color w:val="FF0000"/>
        </w:rPr>
        <w:t>和</w:t>
      </w:r>
      <w:r w:rsidRPr="00CB0D25">
        <w:rPr>
          <w:rFonts w:ascii="Times New Roman" w:eastAsia="Times New Roman" w:hAnsi="Times New Roman" w:cs="Times New Roman"/>
          <w:i/>
          <w:color w:val="FF0000"/>
        </w:rPr>
        <w:t>MD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MP</w:t>
      </w:r>
      <w:r w:rsidRPr="00CB0D25">
        <w:rPr>
          <w:rFonts w:ascii="Times New Roman" w:hAnsi="Times New Roman" w:cs="Times New Roman"/>
          <w:color w:val="FF0000"/>
        </w:rPr>
        <w:t>列式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点坐标，再根据菱形的性质求出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的坐标即可．</w:t>
      </w:r>
    </w:p>
    <w:p w14:paraId="71C2535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1)</w:t>
      </w:r>
    </w:p>
    <w:p w14:paraId="470494B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：在一次函数</w:t>
      </w:r>
      <w:r>
        <w:rPr>
          <w:rFonts w:ascii="Times New Roman" w:hAnsi="Times New Roman" w:cs="Times New Roman"/>
          <w:color w:val="FF0000"/>
        </w:rPr>
        <w:object w:dxaOrig="844" w:dyaOrig="238" w14:anchorId="3F666F11">
          <v:shape id="_x0000_i1154" type="#_x0000_t75" alt="eqId54479885d4ab2f717d2e97718da04b43" style="width:42.2pt;height:12pt" o:ole="">
            <v:imagedata r:id="rId210" o:title="eqId54479885d4ab2f717d2e97718da04b43"/>
          </v:shape>
          <o:OLEObject Type="Embed" ProgID="Equation.DSMT4" ShapeID="_x0000_i1154" DrawAspect="Content" ObjectID="_1762263303" r:id="rId239"/>
        </w:object>
      </w:r>
      <w:r w:rsidRPr="00CB0D25">
        <w:rPr>
          <w:rFonts w:ascii="Times New Roman" w:hAnsi="Times New Roman" w:cs="Times New Roman"/>
          <w:color w:val="FF0000"/>
        </w:rPr>
        <w:t>中，</w:t>
      </w:r>
    </w:p>
    <w:p w14:paraId="15C8FA7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令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；令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－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A3E12A7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 w:dxaOrig="844" w:dyaOrig="356" w14:anchorId="57BFC36E">
          <v:shape id="_x0000_i1155" type="#_x0000_t75" alt="eqIdc2e9e84750c0b3d06bd9cc4906e5510d" style="width:42.2pt;height:17.8pt" o:ole="">
            <v:imagedata r:id="rId240" o:title="eqIdc2e9e84750c0b3d06bd9cc4906e5510d"/>
          </v:shape>
          <o:OLEObject Type="Embed" ProgID="Equation.DSMT4" ShapeID="_x0000_i1155" DrawAspect="Content" ObjectID="_1762263304" r:id="rId241"/>
        </w:object>
      </w:r>
      <w:r w:rsidRPr="00CB0D25">
        <w:rPr>
          <w:rFonts w:ascii="Times New Roman" w:hAnsi="Times New Roman" w:cs="Times New Roman"/>
          <w:color w:val="FF0000"/>
        </w:rPr>
        <w:t>，即</w:t>
      </w:r>
      <w:r w:rsidRPr="00CB0D25">
        <w:rPr>
          <w:rFonts w:ascii="Times New Roman" w:eastAsia="Times New Roman" w:hAnsi="Times New Roman" w:cs="Times New Roman"/>
          <w:i/>
          <w:color w:val="FF0000"/>
        </w:rPr>
        <w:t>OA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OB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A5E85E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Cambria Math" w:eastAsia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是等腰直角三角形，</w:t>
      </w:r>
    </w:p>
    <w:p w14:paraId="3744DF91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144" w:dyaOrig="245" w14:anchorId="72B92E25">
          <v:shape id="_x0000_i1156" type="#_x0000_t75" alt="eqIda364f2fceb67330f21486506db01597e" style="width:57.1pt;height:12.2pt" o:ole="">
            <v:imagedata r:id="rId221" o:title="eqIda364f2fceb67330f21486506db01597e"/>
          </v:shape>
          <o:OLEObject Type="Embed" ProgID="Equation.DSMT4" ShapeID="_x0000_i1156" DrawAspect="Content" ObjectID="_1762263305" r:id="rId242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8418AE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联立</w:t>
      </w:r>
      <w:r>
        <w:rPr>
          <w:rFonts w:ascii="Times New Roman" w:hAnsi="Times New Roman" w:cs="Times New Roman"/>
          <w:color w:val="FF0000"/>
        </w:rPr>
        <w:object w:dxaOrig="1126" w:dyaOrig="635" w14:anchorId="452C43D1">
          <v:shape id="_x0000_i1157" type="#_x0000_t75" alt="eqId792818237a0fa3ce8ea814d8cc7870f9" style="width:56.3pt;height:31.65pt" o:ole="">
            <v:imagedata r:id="rId243" o:title="eqId792818237a0fa3ce8ea814d8cc7870f9"/>
          </v:shape>
          <o:OLEObject Type="Embed" ProgID="Equation.DSMT4" ShapeID="_x0000_i1157" DrawAspect="Content" ObjectID="_1762263306" r:id="rId244"/>
        </w:object>
      </w:r>
      <w:r w:rsidRPr="00CB0D25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 w:dxaOrig="1091" w:dyaOrig="1157" w14:anchorId="4E3284DD">
          <v:shape id="_x0000_i1158" type="#_x0000_t75" alt="eqIdad41810b5d03ffafadc75739f8f96d90" style="width:54.6pt;height:57.95pt" o:ole="">
            <v:imagedata r:id="rId245" o:title="eqIdad41810b5d03ffafadc75739f8f96d90"/>
          </v:shape>
          <o:OLEObject Type="Embed" ProgID="Equation.DSMT4" ShapeID="_x0000_i1158" DrawAspect="Content" ObjectID="_1762263307" r:id="rId246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57B8A5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545" w:dyaOrig="545" w14:anchorId="031FE742">
          <v:shape id="_x0000_i1159" type="#_x0000_t75" alt="eqIddcde62d5407e61a43d9992b4b068825d" style="width:27.3pt;height:27.3pt" o:ole="">
            <v:imagedata r:id="rId223" o:title="eqIddcde62d5407e61a43d9992b4b068825d"/>
          </v:shape>
          <o:OLEObject Type="Embed" ProgID="Equation.DSMT4" ShapeID="_x0000_i1159" DrawAspect="Content" ObjectID="_1762263308" r:id="rId24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51" w:dyaOrig="544" w14:anchorId="79F781B3">
          <v:shape id="_x0000_i1160" type="#_x0000_t75" alt="eqId95466865c8b4f9c5bdd22268b46cc22b" style="width:32.5pt;height:27.1pt" o:ole="">
            <v:imagedata r:id="rId225" o:title="eqId95466865c8b4f9c5bdd22268b46cc22b"/>
          </v:shape>
          <o:OLEObject Type="Embed" ProgID="Equation.DSMT4" ShapeID="_x0000_i1160" DrawAspect="Content" ObjectID="_1762263309" r:id="rId248"/>
        </w:objec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5F7779E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2)</w:t>
      </w:r>
    </w:p>
    <w:p w14:paraId="058BAF1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在一次函数</w:t>
      </w:r>
      <w:r>
        <w:rPr>
          <w:rFonts w:ascii="Times New Roman" w:hAnsi="Times New Roman" w:cs="Times New Roman"/>
          <w:color w:val="FF0000"/>
        </w:rPr>
        <w:object w:dxaOrig="1688" w:dyaOrig="356" w14:anchorId="2737AF1C">
          <v:shape id="_x0000_i1161" type="#_x0000_t75" alt="eqIdfed5cd8b697b1694c34f0837da04a0e1" style="width:84.4pt;height:17.8pt" o:ole="">
            <v:imagedata r:id="rId212" o:title="eqIdfed5cd8b697b1694c34f0837da04a0e1"/>
          </v:shape>
          <o:OLEObject Type="Embed" ProgID="Equation.DSMT4" ShapeID="_x0000_i1161" DrawAspect="Content" ObjectID="_1762263310" r:id="rId249"/>
        </w:object>
      </w:r>
      <w:r w:rsidRPr="00CB0D25">
        <w:rPr>
          <w:rFonts w:ascii="Times New Roman" w:hAnsi="Times New Roman" w:cs="Times New Roman"/>
          <w:color w:val="FF0000"/>
        </w:rPr>
        <w:t>中，</w:t>
      </w:r>
    </w:p>
    <w:p w14:paraId="5AC9C77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令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；令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 w:dxaOrig="211" w:dyaOrig="541" w14:anchorId="1E459220">
          <v:shape id="_x0000_i1162" type="#_x0000_t75" alt="eqId2921bec0dc25dbfa838e9935ca294281" style="width:10.55pt;height:27.1pt" o:ole="">
            <v:imagedata r:id="rId250" o:title="eqId2921bec0dc25dbfa838e9935ca294281"/>
          </v:shape>
          <o:OLEObject Type="Embed" ProgID="Equation.DSMT4" ShapeID="_x0000_i1162" DrawAspect="Content" ObjectID="_1762263311" r:id="rId25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9F641E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211" w:dyaOrig="541" w14:anchorId="6E039E01">
          <v:shape id="_x0000_i1163" type="#_x0000_t75" alt="eqId2921bec0dc25dbfa838e9935ca294281" style="width:10.55pt;height:27.1pt" o:ole="">
            <v:imagedata r:id="rId250" o:title="eqId2921bec0dc25dbfa838e9935ca294281"/>
          </v:shape>
          <o:OLEObject Type="Embed" ProgID="Equation.DSMT4" ShapeID="_x0000_i1163" DrawAspect="Content" ObjectID="_1762263312" r:id="rId25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474BFA3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545" w:dyaOrig="545" w14:anchorId="1BD1780A">
          <v:shape id="_x0000_i1164" type="#_x0000_t75" alt="eqIddcde62d5407e61a43d9992b4b068825d" style="width:27.3pt;height:27.3pt" o:ole="">
            <v:imagedata r:id="rId223" o:title="eqIddcde62d5407e61a43d9992b4b068825d"/>
          </v:shape>
          <o:OLEObject Type="Embed" ProgID="Equation.DSMT4" ShapeID="_x0000_i1164" DrawAspect="Content" ObjectID="_1762263313" r:id="rId25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651" w:dyaOrig="544" w14:anchorId="4DF6CBDB">
          <v:shape id="_x0000_i1165" type="#_x0000_t75" alt="eqId95466865c8b4f9c5bdd22268b46cc22b" style="width:32.5pt;height:27.1pt" o:ole="">
            <v:imagedata r:id="rId225" o:title="eqId95466865c8b4f9c5bdd22268b46cc22b"/>
          </v:shape>
          <o:OLEObject Type="Embed" ProgID="Equation.DSMT4" ShapeID="_x0000_i1165" DrawAspect="Content" ObjectID="_1762263314" r:id="rId254"/>
        </w:object>
      </w:r>
      <w:r w:rsidRPr="00CB0D25">
        <w:rPr>
          <w:rFonts w:ascii="Times New Roman" w:hAnsi="Times New Roman" w:cs="Times New Roman"/>
          <w:color w:val="FF0000"/>
        </w:rPr>
        <w:t>），</w:t>
      </w:r>
      <w:r>
        <w:rPr>
          <w:rFonts w:ascii="Times New Roman" w:hAnsi="Times New Roman" w:cs="Times New Roman"/>
          <w:color w:val="FF0000"/>
        </w:rPr>
        <w:object w:dxaOrig="1267" w:dyaOrig="316" w14:anchorId="0FF7818E">
          <v:shape id="_x0000_i1166" type="#_x0000_t75" alt="eqId2e45d402c8a0a545d9b15add042ea243" style="width:63.3pt;height:15.7pt" o:ole="">
            <v:imagedata r:id="rId219" o:title="eqId2e45d402c8a0a545d9b15add042ea243"/>
          </v:shape>
          <o:OLEObject Type="Embed" ProgID="Equation.DSMT4" ShapeID="_x0000_i1166" DrawAspect="Content" ObjectID="_1762263315" r:id="rId25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8C9DC27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2217" w:dyaOrig="541" w14:anchorId="2531D4C4">
          <v:shape id="_x0000_i1167" type="#_x0000_t75" alt="eqId420a630489241b7ba58e081e5652a361" style="width:110.9pt;height:27.1pt" o:ole="">
            <v:imagedata r:id="rId256" o:title="eqId420a630489241b7ba58e081e5652a361"/>
          </v:shape>
          <o:OLEObject Type="Embed" ProgID="Equation.DSMT4" ShapeID="_x0000_i1167" DrawAspect="Content" ObjectID="_1762263316" r:id="rId257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30FA06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整理得：</w:t>
      </w:r>
      <w:r>
        <w:rPr>
          <w:rFonts w:ascii="Times New Roman" w:hAnsi="Times New Roman" w:cs="Times New Roman"/>
          <w:color w:val="FF0000"/>
        </w:rPr>
        <w:object w:dxaOrig="1302" w:dyaOrig="381" w14:anchorId="03BC352E">
          <v:shape id="_x0000_i1168" type="#_x0000_t75" alt="eqId82a1a00ee4e4ec0a83a6de9f3aa04d46" style="width:65.15pt;height:19.05pt" o:ole="">
            <v:imagedata r:id="rId258" o:title="eqId82a1a00ee4e4ec0a83a6de9f3aa04d46"/>
          </v:shape>
          <o:OLEObject Type="Embed" ProgID="Equation.DSMT4" ShapeID="_x0000_i1168" DrawAspect="Content" ObjectID="_1762263317" r:id="rId25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989804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或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＝－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7B0A52F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由函数</w:t>
      </w:r>
      <w:proofErr w:type="gramStart"/>
      <w:r w:rsidRPr="00CB0D25">
        <w:rPr>
          <w:rFonts w:ascii="Times New Roman" w:hAnsi="Times New Roman" w:cs="Times New Roman"/>
          <w:color w:val="FF0000"/>
        </w:rPr>
        <w:t>图象</w:t>
      </w:r>
      <w:proofErr w:type="gramEnd"/>
      <w:r w:rsidRPr="00CB0D25">
        <w:rPr>
          <w:rFonts w:ascii="Times New Roman" w:hAnsi="Times New Roman" w:cs="Times New Roman"/>
          <w:color w:val="FF0000"/>
        </w:rPr>
        <w:t>得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＞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＞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 w:dxaOrig="545" w:dyaOrig="199" w14:anchorId="6650CE3F">
          <v:shape id="_x0000_i1169" type="#_x0000_t75" alt="eqId0eae51f0310b87cde2e206643e9d25a5" style="width:27.3pt;height:9.95pt" o:ole="">
            <v:imagedata r:id="rId260" o:title="eqId0eae51f0310b87cde2e206643e9d25a5"/>
          </v:shape>
          <o:OLEObject Type="Embed" ProgID="Equation.DSMT4" ShapeID="_x0000_i1169" DrawAspect="Content" ObjectID="_1762263318" r:id="rId26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61CFF1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3174248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又</w:t>
      </w:r>
      <w:r w:rsidRPr="00CB0D25">
        <w:rPr>
          <w:rFonts w:ascii="宋体" w:eastAsia="宋体" w:hAnsi="宋体" w:cs="宋体" w:hint="eastAsia"/>
          <w:color w:val="FF0000"/>
        </w:rPr>
        <w:t>∵</w:t>
      </w:r>
      <w:r w:rsidRPr="00CB0D25">
        <w:rPr>
          <w:rFonts w:ascii="Times New Roman" w:hAnsi="Times New Roman" w:cs="Times New Roman"/>
          <w:color w:val="FF0000"/>
        </w:rPr>
        <w:t>四边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BOCP</w:t>
      </w:r>
      <w:r w:rsidRPr="00CB0D25">
        <w:rPr>
          <w:rFonts w:ascii="Times New Roman" w:hAnsi="Times New Roman" w:cs="Times New Roman"/>
          <w:color w:val="FF0000"/>
        </w:rPr>
        <w:t>的面积为</w:t>
      </w:r>
      <w:r w:rsidRPr="00CB0D25">
        <w:rPr>
          <w:rFonts w:ascii="Times New Roman" w:hAnsi="Times New Roman" w:cs="Times New Roman"/>
          <w:color w:val="FF0000"/>
        </w:rPr>
        <w:t>4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FA90CF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lastRenderedPageBreak/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S</w:t>
      </w:r>
      <w:r w:rsidRPr="00CB0D25">
        <w:rPr>
          <w:rFonts w:ascii="Cambria Math" w:eastAsia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PC</w:t>
      </w:r>
      <w:r w:rsidRPr="00CB0D25">
        <w:rPr>
          <w:rFonts w:ascii="Times New Roman" w:hAnsi="Times New Roman" w:cs="Times New Roman"/>
          <w:color w:val="FF0000"/>
        </w:rPr>
        <w:t>－</w:t>
      </w:r>
      <w:r w:rsidRPr="00CB0D25">
        <w:rPr>
          <w:rFonts w:ascii="Times New Roman" w:eastAsia="Times New Roman" w:hAnsi="Times New Roman" w:cs="Times New Roman"/>
          <w:i/>
          <w:color w:val="FF0000"/>
        </w:rPr>
        <w:t>S</w:t>
      </w:r>
      <w:r w:rsidRPr="00CB0D25">
        <w:rPr>
          <w:rFonts w:ascii="Cambria Math" w:eastAsia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ABO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4</w:t>
      </w:r>
      <w:r w:rsidRPr="00CB0D25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object w:dxaOrig="2816" w:dyaOrig="595" w14:anchorId="45052AFE">
          <v:shape id="_x0000_i1170" type="#_x0000_t75" alt="eqIdd131eda6d923f0af13bc6782008fe1ef" style="width:140.9pt;height:29.8pt" o:ole="">
            <v:imagedata r:id="rId262" o:title="eqIdd131eda6d923f0af13bc6782008fe1ef"/>
          </v:shape>
          <o:OLEObject Type="Embed" ProgID="Equation.DSMT4" ShapeID="_x0000_i1170" DrawAspect="Content" ObjectID="_1762263319" r:id="rId26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363C1C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或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＝－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（舍去），</w:t>
      </w:r>
    </w:p>
    <w:p w14:paraId="450E3C9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6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E3787B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这两个一次函数的表达式分别为：</w:t>
      </w:r>
      <w:r>
        <w:rPr>
          <w:rFonts w:ascii="Times New Roman" w:hAnsi="Times New Roman" w:cs="Times New Roman"/>
          <w:color w:val="FF0000"/>
        </w:rPr>
        <w:object w:dxaOrig="809" w:dyaOrig="278" w14:anchorId="724F1F86">
          <v:shape id="_x0000_i1171" type="#_x0000_t75" alt="eqIdc31c4f39399ec245a67db2933ed639f2" style="width:40.55pt;height:13.85pt" o:ole="">
            <v:imagedata r:id="rId227" o:title="eqIdc31c4f39399ec245a67db2933ed639f2"/>
          </v:shape>
          <o:OLEObject Type="Embed" ProgID="Equation.DSMT4" ShapeID="_x0000_i1171" DrawAspect="Content" ObjectID="_1762263320" r:id="rId264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20" w:dyaOrig="278" w14:anchorId="60793BEF">
          <v:shape id="_x0000_i1172" type="#_x0000_t75" alt="eqId6f857fd62125bc25e7aa3a7cbc6f89de" style="width:51.1pt;height:13.85pt" o:ole="">
            <v:imagedata r:id="rId229" o:title="eqId6f857fd62125bc25e7aa3a7cbc6f89de"/>
          </v:shape>
          <o:OLEObject Type="Embed" ProgID="Equation.DSMT4" ShapeID="_x0000_i1172" DrawAspect="Content" ObjectID="_1762263321" r:id="rId265"/>
        </w:object>
      </w:r>
      <w:r w:rsidRPr="00CB0D25">
        <w:rPr>
          <w:rFonts w:ascii="Times New Roman" w:hAnsi="Times New Roman" w:cs="Times New Roman"/>
          <w:color w:val="FF0000"/>
        </w:rPr>
        <w:t>；</w:t>
      </w:r>
    </w:p>
    <w:p w14:paraId="435EFC1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3)</w:t>
      </w:r>
    </w:p>
    <w:p w14:paraId="2DF981B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由（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）可得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6</w:t>
      </w:r>
      <w:r w:rsidRPr="00CB0D25">
        <w:rPr>
          <w:rFonts w:ascii="Times New Roman" w:hAnsi="Times New Roman" w:cs="Times New Roman"/>
          <w:color w:val="FF0000"/>
        </w:rPr>
        <w:t>），设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+2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57F29D1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①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是菱形的边时，有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PM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PM</w:t>
      </w:r>
      <w:r w:rsidRPr="00CB0D25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180E04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2640" w:dyaOrig="382" w14:anchorId="25FD1B2A">
          <v:shape id="_x0000_i1173" type="#_x0000_t75" alt="eqIdbf38137e7914a9998a0f887e035c8e66" style="width:132pt;height:19.05pt" o:ole="">
            <v:imagedata r:id="rId266" o:title="eqIdbf38137e7914a9998a0f887e035c8e66"/>
          </v:shape>
          <o:OLEObject Type="Embed" ProgID="Equation.DSMT4" ShapeID="_x0000_i1173" DrawAspect="Content" ObjectID="_1762263322" r:id="rId267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829FA9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897" w:dyaOrig="316" w14:anchorId="7A07DDD7">
          <v:shape id="_x0000_i1174" type="#_x0000_t75" alt="eqId6bc7bd5cd3215e85546efe2e61bf377b" style="width:44.9pt;height:15.7pt" o:ole="">
            <v:imagedata r:id="rId268" o:title="eqId6bc7bd5cd3215e85546efe2e61bf377b"/>
          </v:shape>
          <o:OLEObject Type="Embed" ProgID="Equation.DSMT4" ShapeID="_x0000_i1174" DrawAspect="Content" ObjectID="_1762263323" r:id="rId269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915" w:dyaOrig="316" w14:anchorId="1AD67B2B">
          <v:shape id="_x0000_i1175" type="#_x0000_t75" alt="eqId3a3622e19048955840675ee9545ae437" style="width:45.7pt;height:15.7pt" o:ole="">
            <v:imagedata r:id="rId270" o:title="eqId3a3622e19048955840675ee9545ae437"/>
          </v:shape>
          <o:OLEObject Type="Embed" ProgID="Equation.DSMT4" ShapeID="_x0000_i1175" DrawAspect="Content" ObjectID="_1762263324" r:id="rId27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D7F15B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636" w:dyaOrig="422" w14:anchorId="313FD00D">
          <v:shape id="_x0000_i1176" type="#_x0000_t75" alt="eqId2676419a9620bb01017a5dba77aad20e" style="width:81.7pt;height:21.1pt" o:ole="">
            <v:imagedata r:id="rId272" o:title="eqId2676419a9620bb01017a5dba77aad20e"/>
          </v:shape>
          <o:OLEObject Type="Embed" ProgID="Equation.DSMT4" ShapeID="_x0000_i1176" DrawAspect="Content" ObjectID="_1762263325" r:id="rId27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654" w:dyaOrig="423" w14:anchorId="781D5BBC">
          <v:shape id="_x0000_i1177" type="#_x0000_t75" alt="eqId44d6fe9bc71ccd16c3e95d8ef67a4fb1" style="width:82.75pt;height:21.1pt" o:ole="">
            <v:imagedata r:id="rId274" o:title="eqId44d6fe9bc71ccd16c3e95d8ef67a4fb1"/>
          </v:shape>
          <o:OLEObject Type="Embed" ProgID="Equation.DSMT4" ShapeID="_x0000_i1177" DrawAspect="Content" ObjectID="_1762263326" r:id="rId27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F70394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的坐标为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），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坐标为</w:t>
      </w:r>
      <w:r>
        <w:rPr>
          <w:rFonts w:ascii="Times New Roman" w:hAnsi="Times New Roman" w:cs="Times New Roman"/>
          <w:color w:val="FF0000"/>
        </w:rPr>
        <w:object w:dxaOrig="1636" w:dyaOrig="422" w14:anchorId="19553369">
          <v:shape id="_x0000_i1178" type="#_x0000_t75" alt="eqId2676419a9620bb01017a5dba77aad20e" style="width:81.7pt;height:21.1pt" o:ole="">
            <v:imagedata r:id="rId272" o:title="eqId2676419a9620bb01017a5dba77aad20e"/>
          </v:shape>
          <o:OLEObject Type="Embed" ProgID="Equation.DSMT4" ShapeID="_x0000_i1178" DrawAspect="Content" ObjectID="_1762263327" r:id="rId276"/>
        </w:object>
      </w:r>
      <w:r w:rsidRPr="00CB0D25">
        <w:rPr>
          <w:rFonts w:ascii="Times New Roman" w:hAnsi="Times New Roman" w:cs="Times New Roman"/>
          <w:color w:val="FF0000"/>
        </w:rPr>
        <w:t>时，</w:t>
      </w:r>
    </w:p>
    <w:p w14:paraId="7F5192E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1513" w:dyaOrig="592" w14:anchorId="74A1FD36">
          <v:shape id="_x0000_i1179" type="#_x0000_t75" alt="eqIdd3e066933f872a454c2294e9f185b98e" style="width:75.7pt;height:29.6pt" o:ole="">
            <v:imagedata r:id="rId277" o:title="eqIdd3e066933f872a454c2294e9f185b98e"/>
          </v:shape>
          <o:OLEObject Type="Embed" ProgID="Equation.DSMT4" ShapeID="_x0000_i1179" DrawAspect="Content" ObjectID="_1762263328" r:id="rId278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565" w:dyaOrig="592" w14:anchorId="057BF80F">
          <v:shape id="_x0000_i1180" type="#_x0000_t75" alt="eqIde6c279c07521809f9d3824a6a0d56247" style="width:78.2pt;height:29.6pt" o:ole="">
            <v:imagedata r:id="rId279" o:title="eqIde6c279c07521809f9d3824a6a0d56247"/>
          </v:shape>
          <o:OLEObject Type="Embed" ProgID="Equation.DSMT4" ShapeID="_x0000_i1180" DrawAspect="Content" ObjectID="_1762263329" r:id="rId280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777CD63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633" w:dyaOrig="316" w14:anchorId="7FE7F93D">
          <v:shape id="_x0000_i1181" type="#_x0000_t75" alt="eqIde7bcd999ed06c7283d2b3d61e4236d36" style="width:31.65pt;height:15.7pt" o:ole="">
            <v:imagedata r:id="rId281" o:title="eqIde7bcd999ed06c7283d2b3d61e4236d36"/>
          </v:shape>
          <o:OLEObject Type="Embed" ProgID="Equation.DSMT4" ShapeID="_x0000_i1181" DrawAspect="Content" ObjectID="_1762263330" r:id="rId28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950" w:dyaOrig="330" w14:anchorId="0151964B">
          <v:shape id="_x0000_i1182" type="#_x0000_t75" alt="eqId3b7f1900238cdff52b53763bbeee8952" style="width:47.6pt;height:16.55pt" o:ole="">
            <v:imagedata r:id="rId283" o:title="eqId3b7f1900238cdff52b53763bbeee8952"/>
          </v:shape>
          <o:OLEObject Type="Embed" ProgID="Equation.DSMT4" ShapeID="_x0000_i1182" DrawAspect="Content" ObjectID="_1762263331" r:id="rId284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B34095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354" w:dyaOrig="420" w14:anchorId="31FF7BE9">
          <v:shape id="_x0000_i1183" type="#_x0000_t75" alt="eqId975320035cf2283a9ae7bd1894bb0f10" style="width:67.65pt;height:21.1pt" o:ole="">
            <v:imagedata r:id="rId231" o:title="eqId975320035cf2283a9ae7bd1894bb0f10"/>
          </v:shape>
          <o:OLEObject Type="Embed" ProgID="Equation.DSMT4" ShapeID="_x0000_i1183" DrawAspect="Content" ObjectID="_1762263332" r:id="rId285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656984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M</w:t>
      </w:r>
      <w:r w:rsidRPr="00CB0D25">
        <w:rPr>
          <w:rFonts w:ascii="Times New Roman" w:hAnsi="Times New Roman" w:cs="Times New Roman"/>
          <w:color w:val="FF0000"/>
        </w:rPr>
        <w:t>坐标为</w:t>
      </w:r>
      <w:r>
        <w:rPr>
          <w:rFonts w:ascii="Times New Roman" w:hAnsi="Times New Roman" w:cs="Times New Roman"/>
          <w:color w:val="FF0000"/>
        </w:rPr>
        <w:object w:dxaOrig="1654" w:dyaOrig="423" w14:anchorId="31416A1F">
          <v:shape id="_x0000_i1184" type="#_x0000_t75" alt="eqId44d6fe9bc71ccd16c3e95d8ef67a4fb1" style="width:82.75pt;height:21.1pt" o:ole="">
            <v:imagedata r:id="rId274" o:title="eqId44d6fe9bc71ccd16c3e95d8ef67a4fb1"/>
          </v:shape>
          <o:OLEObject Type="Embed" ProgID="Equation.DSMT4" ShapeID="_x0000_i1184" DrawAspect="Content" ObjectID="_1762263333" r:id="rId286"/>
        </w:object>
      </w:r>
      <w:r w:rsidRPr="00CB0D25">
        <w:rPr>
          <w:rFonts w:ascii="Times New Roman" w:hAnsi="Times New Roman" w:cs="Times New Roman"/>
          <w:color w:val="FF0000"/>
        </w:rPr>
        <w:t>时，</w:t>
      </w:r>
    </w:p>
    <w:p w14:paraId="231CE7E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同理可求</w:t>
      </w:r>
      <w:r>
        <w:rPr>
          <w:rFonts w:ascii="Times New Roman" w:hAnsi="Times New Roman" w:cs="Times New Roman"/>
          <w:color w:val="FF0000"/>
        </w:rPr>
        <w:object w:dxaOrig="1495" w:dyaOrig="423" w14:anchorId="3590E963">
          <v:shape id="_x0000_i1185" type="#_x0000_t75" alt="eqIdb0120946a6bceed4e556abdcd7bd7834" style="width:74.7pt;height:21.1pt" o:ole="">
            <v:imagedata r:id="rId233" o:title="eqIdb0120946a6bceed4e556abdcd7bd7834"/>
          </v:shape>
          <o:OLEObject Type="Embed" ProgID="Equation.DSMT4" ShapeID="_x0000_i1185" DrawAspect="Content" ObjectID="_1762263334" r:id="rId287"/>
        </w:object>
      </w:r>
      <w:r w:rsidRPr="00CB0D25">
        <w:rPr>
          <w:rFonts w:ascii="Times New Roman" w:hAnsi="Times New Roman" w:cs="Times New Roman"/>
          <w:color w:val="FF0000"/>
        </w:rPr>
        <w:t>；</w:t>
      </w:r>
    </w:p>
    <w:p w14:paraId="26F9A2B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②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PD</w:t>
      </w:r>
      <w:r w:rsidRPr="00CB0D25">
        <w:rPr>
          <w:rFonts w:ascii="Times New Roman" w:hAnsi="Times New Roman" w:cs="Times New Roman"/>
          <w:color w:val="FF0000"/>
        </w:rPr>
        <w:t>是菱形对角线时，有</w:t>
      </w:r>
      <w:r w:rsidRPr="00CB0D25">
        <w:rPr>
          <w:rFonts w:ascii="Times New Roman" w:eastAsia="Times New Roman" w:hAnsi="Times New Roman" w:cs="Times New Roman"/>
          <w:i/>
          <w:color w:val="FF0000"/>
        </w:rPr>
        <w:t>MD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MP</w:t>
      </w:r>
      <w:r w:rsidRPr="00CB0D25">
        <w:rPr>
          <w:rFonts w:ascii="Times New Roman" w:hAnsi="Times New Roman" w:cs="Times New Roman"/>
          <w:color w:val="FF0000"/>
        </w:rPr>
        <w:t>，则</w:t>
      </w:r>
      <w:r w:rsidRPr="00CB0D25">
        <w:rPr>
          <w:rFonts w:ascii="Times New Roman" w:eastAsia="Times New Roman" w:hAnsi="Times New Roman" w:cs="Times New Roman"/>
          <w:i/>
          <w:color w:val="FF0000"/>
        </w:rPr>
        <w:t>MD</w:t>
      </w:r>
      <w:r w:rsidRPr="00CB0D25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MP</w:t>
      </w:r>
      <w:r w:rsidRPr="00CB0D25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1E54FB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3009" w:dyaOrig="382" w14:anchorId="13564D0D">
          <v:shape id="_x0000_i1186" type="#_x0000_t75" alt="eqId3704d5ecbf97c985556c76d10e7c7f53" style="width:150.4pt;height:19.05pt" o:ole="">
            <v:imagedata r:id="rId288" o:title="eqId3704d5ecbf97c985556c76d10e7c7f53"/>
          </v:shape>
          <o:OLEObject Type="Embed" ProgID="Equation.DSMT4" ShapeID="_x0000_i1186" DrawAspect="Content" ObjectID="_1762263335" r:id="rId28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52F8FD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528" w:dyaOrig="541" w14:anchorId="70D6B1DA">
          <v:shape id="_x0000_i1187" type="#_x0000_t75" alt="eqIdf548d2d4fee5d19767f911f01d813914" style="width:26.5pt;height:27.1pt" o:ole="">
            <v:imagedata r:id="rId290" o:title="eqIdf548d2d4fee5d19767f911f01d813914"/>
          </v:shape>
          <o:OLEObject Type="Embed" ProgID="Equation.DSMT4" ShapeID="_x0000_i1187" DrawAspect="Content" ObjectID="_1762263336" r:id="rId29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CAD468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020" w:dyaOrig="596" w14:anchorId="7771F8FE">
          <v:shape id="_x0000_i1188" type="#_x0000_t75" alt="eqId23b45e63a5c28119f0a30beb75a0b440" style="width:51.1pt;height:29.8pt" o:ole="">
            <v:imagedata r:id="rId292" o:title="eqId23b45e63a5c28119f0a30beb75a0b440"/>
          </v:shape>
          <o:OLEObject Type="Embed" ProgID="Equation.DSMT4" ShapeID="_x0000_i1188" DrawAspect="Content" ObjectID="_1762263337" r:id="rId29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E78723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的坐标为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7DC20CC7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879" w:dyaOrig="787" w14:anchorId="6A6A31C4">
          <v:shape id="_x0000_i1189" type="#_x0000_t75" alt="eqId5e969a86045ed66378dc0fa10dd54c3f" style="width:43.85pt;height:39.3pt" o:ole="">
            <v:imagedata r:id="rId294" o:title="eqId5e969a86045ed66378dc0fa10dd54c3f"/>
          </v:shape>
          <o:OLEObject Type="Embed" ProgID="Equation.DSMT4" ShapeID="_x0000_i1189" DrawAspect="Content" ObjectID="_1762263338" r:id="rId295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31" w:dyaOrig="794" w14:anchorId="07041209">
          <v:shape id="_x0000_i1190" type="#_x0000_t75" alt="eqIdf0139195b670bb8d75fa0b39e62d3565" style="width:61.45pt;height:39.7pt" o:ole="">
            <v:imagedata r:id="rId296" o:title="eqIdf0139195b670bb8d75fa0b39e62d3565"/>
          </v:shape>
          <o:OLEObject Type="Embed" ProgID="Equation.DSMT4" ShapeID="_x0000_i1190" DrawAspect="Content" ObjectID="_1762263339" r:id="rId297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87130F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668" w:dyaOrig="543" w14:anchorId="423490FA">
          <v:shape id="_x0000_i1191" type="#_x0000_t75" alt="eqId0997aef37c85b3b959a948673bf65490" style="width:33.3pt;height:27.1pt" o:ole="">
            <v:imagedata r:id="rId298" o:title="eqId0997aef37c85b3b959a948673bf65490"/>
          </v:shape>
          <o:OLEObject Type="Embed" ProgID="Equation.DSMT4" ShapeID="_x0000_i1191" DrawAspect="Content" ObjectID="_1762263340" r:id="rId299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45" w:dyaOrig="545" w14:anchorId="75AA9904">
          <v:shape id="_x0000_i1192" type="#_x0000_t75" alt="eqId6db2fad7c8dc0b78c34fbab6b7798a5e" style="width:27.3pt;height:27.3pt" o:ole="">
            <v:imagedata r:id="rId300" o:title="eqId6db2fad7c8dc0b78c34fbab6b7798a5e"/>
          </v:shape>
          <o:OLEObject Type="Embed" ProgID="Equation.DSMT4" ShapeID="_x0000_i1192" DrawAspect="Content" ObjectID="_1762263341" r:id="rId30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9706B8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lastRenderedPageBreak/>
        <w:t>∴</w:t>
      </w:r>
      <w:r>
        <w:rPr>
          <w:rFonts w:ascii="Times New Roman" w:hAnsi="Times New Roman" w:cs="Times New Roman"/>
          <w:color w:val="FF0000"/>
        </w:rPr>
        <w:object w:dxaOrig="1055" w:dyaOrig="593" w14:anchorId="2CBD1242">
          <v:shape id="_x0000_i1193" type="#_x0000_t75" alt="eqIdb4c0d751b90b6d06167b0cdc7c57a19d" style="width:52.75pt;height:29.6pt" o:ole="">
            <v:imagedata r:id="rId235" o:title="eqIdb4c0d751b90b6d06167b0cdc7c57a19d"/>
          </v:shape>
          <o:OLEObject Type="Embed" ProgID="Equation.DSMT4" ShapeID="_x0000_i1193" DrawAspect="Content" ObjectID="_1762263342" r:id="rId302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78DA77F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综上所述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N</w:t>
      </w:r>
      <w:r w:rsidRPr="00CB0D25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1354" w:dyaOrig="420" w14:anchorId="6C7245B7">
          <v:shape id="_x0000_i1194" type="#_x0000_t75" alt="eqId975320035cf2283a9ae7bd1894bb0f10" style="width:67.65pt;height:21.1pt" o:ole="">
            <v:imagedata r:id="rId231" o:title="eqId975320035cf2283a9ae7bd1894bb0f10"/>
          </v:shape>
          <o:OLEObject Type="Embed" ProgID="Equation.DSMT4" ShapeID="_x0000_i1194" DrawAspect="Content" ObjectID="_1762263343" r:id="rId30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495" w:dyaOrig="423" w14:anchorId="76E97237">
          <v:shape id="_x0000_i1195" type="#_x0000_t75" alt="eqIdb0120946a6bceed4e556abdcd7bd7834" style="width:74.7pt;height:21.1pt" o:ole="">
            <v:imagedata r:id="rId233" o:title="eqIdb0120946a6bceed4e556abdcd7bd7834"/>
          </v:shape>
          <o:OLEObject Type="Embed" ProgID="Equation.DSMT4" ShapeID="_x0000_i1195" DrawAspect="Content" ObjectID="_1762263344" r:id="rId304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55" w:dyaOrig="593" w14:anchorId="74CFA82E">
          <v:shape id="_x0000_i1196" type="#_x0000_t75" alt="eqIdb4c0d751b90b6d06167b0cdc7c57a19d" style="width:52.75pt;height:29.6pt" o:ole="">
            <v:imagedata r:id="rId235" o:title="eqIdb4c0d751b90b6d06167b0cdc7c57a19d"/>
          </v:shape>
          <o:OLEObject Type="Embed" ProgID="Equation.DSMT4" ShapeID="_x0000_i1196" DrawAspect="Content" ObjectID="_1762263345" r:id="rId305"/>
        </w:object>
      </w:r>
      <w:r w:rsidRPr="00CB0D25">
        <w:rPr>
          <w:rFonts w:ascii="Times New Roman" w:hAnsi="Times New Roman" w:cs="Times New Roman"/>
          <w:color w:val="FF0000"/>
        </w:rPr>
        <w:t>．</w:t>
      </w:r>
    </w:p>
    <w:p w14:paraId="074EAED5" w14:textId="7847C8B2" w:rsidR="00CD1C35" w:rsidRPr="00CB0D25" w:rsidRDefault="002B1E44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6</w:t>
      </w:r>
      <w:r w:rsidR="00CD1C35" w:rsidRPr="00CB0D25">
        <w:rPr>
          <w:rFonts w:ascii="Times New Roman" w:hAnsi="Times New Roman" w:cs="Times New Roman"/>
          <w:color w:val="000000" w:themeColor="text1"/>
        </w:rPr>
        <w:t>如图，在平面直角坐标系中，直线</w:t>
      </w:r>
      <w:r w:rsidR="00CD1C35">
        <w:rPr>
          <w:rFonts w:ascii="Times New Roman" w:hAnsi="Times New Roman" w:cs="Times New Roman"/>
          <w:color w:val="000000" w:themeColor="text1"/>
        </w:rPr>
        <w:object w:dxaOrig="950" w:dyaOrig="541" w14:anchorId="7C482875">
          <v:shape id="_x0000_i1197" type="#_x0000_t75" alt="eqId887d13887d7e80f5acd551b54561bdf5" style="width:47.6pt;height:27.1pt" o:ole="">
            <v:imagedata r:id="rId306" o:title="eqId887d13887d7e80f5acd551b54561bdf5"/>
          </v:shape>
          <o:OLEObject Type="Embed" ProgID="Equation.DSMT4" ShapeID="_x0000_i1197" DrawAspect="Content" ObjectID="_1762263346" r:id="rId307"/>
        </w:object>
      </w:r>
      <w:r w:rsidR="00CD1C35" w:rsidRPr="00CB0D25">
        <w:rPr>
          <w:rFonts w:ascii="Times New Roman" w:hAnsi="Times New Roman" w:cs="Times New Roman"/>
          <w:color w:val="000000" w:themeColor="text1"/>
        </w:rPr>
        <w:t>分别与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="00CD1C35" w:rsidRPr="00CB0D25">
        <w:rPr>
          <w:rFonts w:ascii="Times New Roman" w:hAnsi="Times New Roman" w:cs="Times New Roman"/>
          <w:color w:val="000000" w:themeColor="text1"/>
        </w:rPr>
        <w:t>轴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="00CD1C35" w:rsidRPr="00CB0D25">
        <w:rPr>
          <w:rFonts w:ascii="Times New Roman" w:hAnsi="Times New Roman" w:cs="Times New Roman"/>
          <w:color w:val="000000" w:themeColor="text1"/>
        </w:rPr>
        <w:t>轴交于点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CD1C35" w:rsidRPr="00CB0D25">
        <w:rPr>
          <w:rFonts w:ascii="Times New Roman" w:hAnsi="Times New Roman" w:cs="Times New Roman"/>
          <w:color w:val="000000" w:themeColor="text1"/>
        </w:rPr>
        <w:t>、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CD1C35" w:rsidRPr="00CB0D25">
        <w:rPr>
          <w:rFonts w:ascii="Times New Roman" w:hAnsi="Times New Roman" w:cs="Times New Roman"/>
          <w:color w:val="000000" w:themeColor="text1"/>
        </w:rPr>
        <w:t>，且与直线</w:t>
      </w:r>
      <w:r w:rsidR="00CD1C35">
        <w:rPr>
          <w:rFonts w:ascii="Times New Roman" w:hAnsi="Times New Roman" w:cs="Times New Roman"/>
          <w:color w:val="000000" w:themeColor="text1"/>
        </w:rPr>
        <w:object w:dxaOrig="809" w:dyaOrig="548" w14:anchorId="7745108E">
          <v:shape id="_x0000_i1198" type="#_x0000_t75" alt="eqId38cd2a180ae300bbf2388a709e4c28e6" style="width:40.55pt;height:27.3pt" o:ole="">
            <v:imagedata r:id="rId67" o:title="eqId38cd2a180ae300bbf2388a709e4c28e6"/>
          </v:shape>
          <o:OLEObject Type="Embed" ProgID="Equation.DSMT4" ShapeID="_x0000_i1198" DrawAspect="Content" ObjectID="_1762263347" r:id="rId308"/>
        </w:object>
      </w:r>
      <w:r w:rsidR="00CD1C35" w:rsidRPr="00CB0D25">
        <w:rPr>
          <w:rFonts w:ascii="Times New Roman" w:hAnsi="Times New Roman" w:cs="Times New Roman"/>
          <w:color w:val="000000" w:themeColor="text1"/>
        </w:rPr>
        <w:t>交于</w:t>
      </w:r>
      <w:r w:rsidR="00CD1C35" w:rsidRPr="00CB0D25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CD1C35" w:rsidRPr="00CB0D25">
        <w:rPr>
          <w:rFonts w:ascii="Times New Roman" w:hAnsi="Times New Roman" w:cs="Times New Roman"/>
          <w:color w:val="000000" w:themeColor="text1"/>
        </w:rPr>
        <w:t>．</w:t>
      </w:r>
    </w:p>
    <w:p w14:paraId="7095E68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1E6B21C8" wp14:editId="0EFBC1A3">
            <wp:extent cx="2066925" cy="14192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118316" name="图片 100036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A08B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18ECFA2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(1)</w:t>
      </w:r>
      <w:r w:rsidRPr="00CB0D25">
        <w:rPr>
          <w:rFonts w:ascii="Times New Roman" w:hAnsi="Times New Roman" w:cs="Times New Roman"/>
          <w:color w:val="000000" w:themeColor="text1"/>
        </w:rPr>
        <w:t>分别求出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CB0D25">
        <w:rPr>
          <w:rFonts w:ascii="Times New Roman" w:hAnsi="Times New Roman" w:cs="Times New Roman"/>
          <w:color w:val="000000" w:themeColor="text1"/>
        </w:rPr>
        <w:t>的坐标；</w:t>
      </w:r>
    </w:p>
    <w:p w14:paraId="56462B7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(2)</w:t>
      </w:r>
      <w:r w:rsidRPr="00CB0D25">
        <w:rPr>
          <w:rFonts w:ascii="Times New Roman" w:hAnsi="Times New Roman" w:cs="Times New Roman"/>
          <w:color w:val="000000" w:themeColor="text1"/>
        </w:rPr>
        <w:t>若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CB0D25">
        <w:rPr>
          <w:rFonts w:ascii="Times New Roman" w:hAnsi="Times New Roman" w:cs="Times New Roman"/>
          <w:color w:val="000000" w:themeColor="text1"/>
        </w:rPr>
        <w:t>是线段</w:t>
      </w:r>
      <w:r>
        <w:rPr>
          <w:rFonts w:ascii="Times New Roman" w:hAnsi="Times New Roman" w:cs="Times New Roman"/>
          <w:color w:val="000000" w:themeColor="text1"/>
        </w:rPr>
        <w:object w:dxaOrig="334" w:dyaOrig="248" w14:anchorId="2F9901C3">
          <v:shape id="_x0000_i1199" type="#_x0000_t75" alt="eqIdef4113c492885ba7c47fe42ac792578f" style="width:16.75pt;height:12.4pt" o:ole="">
            <v:imagedata r:id="rId310" o:title="eqIdef4113c492885ba7c47fe42ac792578f"/>
          </v:shape>
          <o:OLEObject Type="Embed" ProgID="Equation.DSMT4" ShapeID="_x0000_i1199" DrawAspect="Content" ObjectID="_1762263348" r:id="rId311"/>
        </w:object>
      </w:r>
      <w:r w:rsidRPr="00CB0D25">
        <w:rPr>
          <w:rFonts w:ascii="Times New Roman" w:hAnsi="Times New Roman" w:cs="Times New Roman"/>
          <w:color w:val="000000" w:themeColor="text1"/>
        </w:rPr>
        <w:t>上的点，且</w:t>
      </w:r>
      <w:r>
        <w:rPr>
          <w:rFonts w:ascii="Times New Roman" w:hAnsi="Times New Roman" w:cs="Times New Roman"/>
          <w:color w:val="000000" w:themeColor="text1"/>
        </w:rPr>
        <w:object w:dxaOrig="704" w:dyaOrig="245" w14:anchorId="1BE55827">
          <v:shape id="_x0000_i1200" type="#_x0000_t75" alt="eqId3a9a6eeeebf3cff569578d7366b755aa" style="width:35.15pt;height:12.2pt" o:ole="">
            <v:imagedata r:id="rId312" o:title="eqId3a9a6eeeebf3cff569578d7366b755aa"/>
          </v:shape>
          <o:OLEObject Type="Embed" ProgID="Equation.DSMT4" ShapeID="_x0000_i1200" DrawAspect="Content" ObjectID="_1762263349" r:id="rId313"/>
        </w:object>
      </w:r>
      <w:r w:rsidRPr="00CB0D25">
        <w:rPr>
          <w:rFonts w:ascii="Times New Roman" w:hAnsi="Times New Roman" w:cs="Times New Roman"/>
          <w:color w:val="000000" w:themeColor="text1"/>
        </w:rPr>
        <w:t>的面积为</w:t>
      </w:r>
      <w:r w:rsidRPr="00CB0D25">
        <w:rPr>
          <w:rFonts w:ascii="Times New Roman" w:hAnsi="Times New Roman" w:cs="Times New Roman"/>
          <w:color w:val="000000" w:themeColor="text1"/>
        </w:rPr>
        <w:t>3</w:t>
      </w:r>
      <w:r w:rsidRPr="00CB0D25">
        <w:rPr>
          <w:rFonts w:ascii="Times New Roman" w:hAnsi="Times New Roman" w:cs="Times New Roman"/>
          <w:color w:val="000000" w:themeColor="text1"/>
        </w:rPr>
        <w:t>，求直线</w:t>
      </w:r>
      <w:r>
        <w:rPr>
          <w:rFonts w:ascii="Times New Roman" w:hAnsi="Times New Roman" w:cs="Times New Roman"/>
          <w:color w:val="000000" w:themeColor="text1"/>
        </w:rPr>
        <w:object w:dxaOrig="351" w:dyaOrig="230" w14:anchorId="4873A07E">
          <v:shape id="_x0000_i1201" type="#_x0000_t75" alt="eqId9d78abbad68bbbf12af10cd40ef4c353" style="width:17.6pt;height:11.6pt" o:ole="">
            <v:imagedata r:id="rId314" o:title="eqId9d78abbad68bbbf12af10cd40ef4c353"/>
          </v:shape>
          <o:OLEObject Type="Embed" ProgID="Equation.DSMT4" ShapeID="_x0000_i1201" DrawAspect="Content" ObjectID="_1762263350" r:id="rId315"/>
        </w:object>
      </w:r>
      <w:r w:rsidRPr="00CB0D25">
        <w:rPr>
          <w:rFonts w:ascii="Times New Roman" w:hAnsi="Times New Roman" w:cs="Times New Roman"/>
          <w:color w:val="000000" w:themeColor="text1"/>
        </w:rPr>
        <w:t>的函数解析式；</w:t>
      </w:r>
    </w:p>
    <w:p w14:paraId="5CFE915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(3)</w:t>
      </w:r>
      <w:r w:rsidRPr="00CB0D25">
        <w:rPr>
          <w:rFonts w:ascii="Times New Roman" w:hAnsi="Times New Roman" w:cs="Times New Roman"/>
          <w:color w:val="000000" w:themeColor="text1"/>
        </w:rPr>
        <w:t>在（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）的条件下，设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是射线</w:t>
      </w:r>
      <w:r>
        <w:rPr>
          <w:rFonts w:ascii="Times New Roman" w:hAnsi="Times New Roman" w:cs="Times New Roman"/>
          <w:color w:val="000000" w:themeColor="text1"/>
        </w:rPr>
        <w:object w:dxaOrig="351" w:dyaOrig="230" w14:anchorId="16E0D0D3">
          <v:shape id="_x0000_i1202" type="#_x0000_t75" alt="eqId9d78abbad68bbbf12af10cd40ef4c353" style="width:17.6pt;height:11.6pt" o:ole="">
            <v:imagedata r:id="rId314" o:title="eqId9d78abbad68bbbf12af10cd40ef4c353"/>
          </v:shape>
          <o:OLEObject Type="Embed" ProgID="Equation.DSMT4" ShapeID="_x0000_i1202" DrawAspect="Content" ObjectID="_1762263351" r:id="rId316"/>
        </w:object>
      </w:r>
      <w:r w:rsidRPr="00CB0D25">
        <w:rPr>
          <w:rFonts w:ascii="Times New Roman" w:hAnsi="Times New Roman" w:cs="Times New Roman"/>
          <w:color w:val="000000" w:themeColor="text1"/>
        </w:rPr>
        <w:t>上的点，在平面内是否存在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，使以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O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为顶点的四边形是菱形？若存在，直接写出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B0D25">
        <w:rPr>
          <w:rFonts w:ascii="Times New Roman" w:hAnsi="Times New Roman" w:cs="Times New Roman"/>
          <w:color w:val="000000" w:themeColor="text1"/>
        </w:rPr>
        <w:t>的坐标；若不存在，请说明理由．</w:t>
      </w:r>
    </w:p>
    <w:p w14:paraId="2D1B261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答案】</w:t>
      </w:r>
      <w:r w:rsidRPr="00CB0D25">
        <w:rPr>
          <w:rFonts w:ascii="Times New Roman" w:hAnsi="Times New Roman" w:cs="Times New Roman"/>
          <w:color w:val="FF0000"/>
        </w:rPr>
        <w:t>(1)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49B7FA54">
          <v:shape id="_x0000_i1203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03" DrawAspect="Content" ObjectID="_1762263352" r:id="rId318"/>
        </w:objec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6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059094D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2)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；</w:t>
      </w:r>
    </w:p>
    <w:p w14:paraId="16AA280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3)</w:t>
      </w:r>
      <w:r w:rsidRPr="00CB0D25">
        <w:rPr>
          <w:rFonts w:ascii="Times New Roman" w:hAnsi="Times New Roman" w:cs="Times New Roman"/>
          <w:color w:val="FF0000"/>
        </w:rPr>
        <w:t>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（</w:t>
      </w:r>
      <w:r>
        <w:rPr>
          <w:rFonts w:ascii="Times New Roman" w:hAnsi="Times New Roman" w:cs="Times New Roman"/>
          <w:color w:val="FF0000"/>
        </w:rPr>
        <w:object w:dxaOrig="211" w:dyaOrig="545" w14:anchorId="320B53E4">
          <v:shape id="_x0000_i1204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04" DrawAspect="Content" ObjectID="_1762263353" r:id="rId319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779E1077">
          <v:shape id="_x0000_i1205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05" DrawAspect="Content" ObjectID="_1762263354" r:id="rId320"/>
        </w:object>
      </w:r>
      <w:r w:rsidRPr="00CB0D25">
        <w:rPr>
          <w:rFonts w:ascii="Times New Roman" w:hAnsi="Times New Roman" w:cs="Times New Roman"/>
          <w:color w:val="FF0000"/>
        </w:rPr>
        <w:t>）或（</w:t>
      </w:r>
      <w:r>
        <w:rPr>
          <w:rFonts w:ascii="Times New Roman" w:hAnsi="Times New Roman" w:cs="Times New Roman"/>
          <w:color w:val="FF0000"/>
        </w:rPr>
        <w:object w:dxaOrig="598" w:dyaOrig="598" w14:anchorId="05EA9FBE">
          <v:shape id="_x0000_i1206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06" DrawAspect="Content" ObjectID="_1762263355" r:id="rId322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98" w:dyaOrig="598" w14:anchorId="14FEEEE7">
          <v:shape id="_x0000_i1207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07" DrawAspect="Content" ObjectID="_1762263356" r:id="rId323"/>
        </w:object>
      </w:r>
      <w:r w:rsidRPr="00CB0D25">
        <w:rPr>
          <w:rFonts w:ascii="Times New Roman" w:hAnsi="Times New Roman" w:cs="Times New Roman"/>
          <w:color w:val="FF0000"/>
        </w:rPr>
        <w:t>）或（－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．</w:t>
      </w:r>
    </w:p>
    <w:p w14:paraId="18CEC2C1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解析】</w:t>
      </w:r>
    </w:p>
    <w:p w14:paraId="4F1225A7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分析】</w:t>
      </w:r>
    </w:p>
    <w:p w14:paraId="063B52B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在</w:t>
      </w:r>
      <w:r>
        <w:rPr>
          <w:rFonts w:ascii="Times New Roman" w:hAnsi="Times New Roman" w:cs="Times New Roman"/>
          <w:color w:val="FF0000"/>
        </w:rPr>
        <w:object w:dxaOrig="950" w:dyaOrig="541" w14:anchorId="131FD436">
          <v:shape id="_x0000_i1208" type="#_x0000_t75" alt="eqId887d13887d7e80f5acd551b54561bdf5" style="width:47.6pt;height:27.1pt" o:ole="">
            <v:imagedata r:id="rId306" o:title="eqId887d13887d7e80f5acd551b54561bdf5"/>
          </v:shape>
          <o:OLEObject Type="Embed" ProgID="Equation.DSMT4" ShapeID="_x0000_i1208" DrawAspect="Content" ObjectID="_1762263357" r:id="rId324"/>
        </w:object>
      </w:r>
      <w:r w:rsidRPr="00CB0D25">
        <w:rPr>
          <w:rFonts w:ascii="Times New Roman" w:hAnsi="Times New Roman" w:cs="Times New Roman"/>
          <w:color w:val="FF0000"/>
        </w:rPr>
        <w:t>中，</w:t>
      </w:r>
      <w:proofErr w:type="gramStart"/>
      <w:r w:rsidRPr="00CB0D25">
        <w:rPr>
          <w:rFonts w:ascii="Times New Roman" w:hAnsi="Times New Roman" w:cs="Times New Roman"/>
          <w:color w:val="FF0000"/>
        </w:rPr>
        <w:t>分别令</w:t>
      </w:r>
      <w:proofErr w:type="gramEnd"/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可求出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的坐标，联立两函数解析式可求出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的坐标；</w:t>
      </w:r>
    </w:p>
    <w:p w14:paraId="2CE0B7D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）由</w:t>
      </w:r>
      <w:r w:rsidRPr="00CB0D25">
        <w:rPr>
          <w:rFonts w:ascii="Cambria Math" w:eastAsia="Cambria Math" w:hAnsi="Cambria Math" w:cs="Cambria Math"/>
          <w:color w:val="FF0000"/>
        </w:rPr>
        <w:t>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COD</w:t>
      </w:r>
      <w:r w:rsidRPr="00CB0D25">
        <w:rPr>
          <w:rFonts w:ascii="Times New Roman" w:hAnsi="Times New Roman" w:cs="Times New Roman"/>
          <w:color w:val="FF0000"/>
        </w:rPr>
        <w:t>的面积为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列出式子求得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的坐标，然后利用待定系数法即可求得直线</w:t>
      </w:r>
      <w:r w:rsidRPr="00CB0D25">
        <w:rPr>
          <w:rFonts w:ascii="Times New Roman" w:eastAsia="Times New Roman" w:hAnsi="Times New Roman" w:cs="Times New Roman"/>
          <w:i/>
          <w:color w:val="FF0000"/>
        </w:rPr>
        <w:t>CD</w:t>
      </w:r>
      <w:r w:rsidRPr="00CB0D25">
        <w:rPr>
          <w:rFonts w:ascii="Times New Roman" w:hAnsi="Times New Roman" w:cs="Times New Roman"/>
          <w:color w:val="FF0000"/>
        </w:rPr>
        <w:t>的函数解析式；</w:t>
      </w:r>
    </w:p>
    <w:p w14:paraId="43F9243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分情况讨论：</w:t>
      </w:r>
      <w:r w:rsidRPr="00CB0D25">
        <w:rPr>
          <w:rFonts w:ascii="宋体" w:eastAsia="宋体" w:hAnsi="宋体" w:cs="宋体" w:hint="eastAsia"/>
          <w:color w:val="FF0000"/>
        </w:rPr>
        <w:t>①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对角线时，可得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在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的垂直平分线上，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点坐标可得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点坐标；</w:t>
      </w:r>
      <w:r w:rsidRPr="00CB0D25">
        <w:rPr>
          <w:rFonts w:ascii="宋体" w:eastAsia="宋体" w:hAnsi="宋体" w:cs="宋体" w:hint="eastAsia"/>
          <w:color w:val="FF0000"/>
        </w:rPr>
        <w:t>②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边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是对角线时，根据</w:t>
      </w:r>
      <w:r w:rsidRPr="00CB0D25">
        <w:rPr>
          <w:rFonts w:ascii="Times New Roman" w:eastAsia="Times New Roman" w:hAnsi="Times New Roman" w:cs="Times New Roman"/>
          <w:i/>
          <w:color w:val="FF0000"/>
        </w:rPr>
        <w:t>CP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CO</w:t>
      </w:r>
      <w:r w:rsidRPr="00CB0D25">
        <w:rPr>
          <w:rFonts w:ascii="Times New Roman" w:hAnsi="Times New Roman" w:cs="Times New Roman"/>
          <w:color w:val="FF0000"/>
        </w:rPr>
        <w:t>列式求出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点坐标，进而可得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点坐标；</w:t>
      </w:r>
      <w:r w:rsidRPr="00CB0D25">
        <w:rPr>
          <w:rFonts w:ascii="宋体" w:eastAsia="宋体" w:hAnsi="宋体" w:cs="宋体" w:hint="eastAsia"/>
          <w:color w:val="FF0000"/>
        </w:rPr>
        <w:t>③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边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也是边时，此时菱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QC</w:t>
      </w:r>
      <w:r w:rsidRPr="00CB0D25">
        <w:rPr>
          <w:rFonts w:ascii="Times New Roman" w:hAnsi="Times New Roman" w:cs="Times New Roman"/>
          <w:color w:val="FF0000"/>
        </w:rPr>
        <w:t>是正方形，进而可得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点坐标．</w:t>
      </w:r>
    </w:p>
    <w:p w14:paraId="47EE666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lastRenderedPageBreak/>
        <w:t>(1)</w:t>
      </w:r>
    </w:p>
    <w:p w14:paraId="1FDA9DB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：在</w:t>
      </w:r>
      <w:r>
        <w:rPr>
          <w:rFonts w:ascii="Times New Roman" w:hAnsi="Times New Roman" w:cs="Times New Roman"/>
          <w:color w:val="FF0000"/>
        </w:rPr>
        <w:object w:dxaOrig="950" w:dyaOrig="541" w14:anchorId="471CC940">
          <v:shape id="_x0000_i1209" type="#_x0000_t75" alt="eqId887d13887d7e80f5acd551b54561bdf5" style="width:47.6pt;height:27.1pt" o:ole="">
            <v:imagedata r:id="rId306" o:title="eqId887d13887d7e80f5acd551b54561bdf5"/>
          </v:shape>
          <o:OLEObject Type="Embed" ProgID="Equation.DSMT4" ShapeID="_x0000_i1209" DrawAspect="Content" ObjectID="_1762263358" r:id="rId325"/>
        </w:object>
      </w:r>
      <w:r w:rsidRPr="00CB0D25">
        <w:rPr>
          <w:rFonts w:ascii="Times New Roman" w:hAnsi="Times New Roman" w:cs="Times New Roman"/>
          <w:color w:val="FF0000"/>
        </w:rPr>
        <w:t>中，</w:t>
      </w:r>
    </w:p>
    <w:p w14:paraId="20E210D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时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1BADA06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时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－</w:t>
      </w:r>
      <w:r w:rsidRPr="00CB0D25">
        <w:rPr>
          <w:rFonts w:ascii="Times New Roman" w:hAnsi="Times New Roman" w:cs="Times New Roman"/>
          <w:color w:val="FF0000"/>
        </w:rPr>
        <w:t>6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EEFC9D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6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001F13F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联立</w:t>
      </w:r>
      <w:r>
        <w:rPr>
          <w:rFonts w:ascii="Times New Roman" w:hAnsi="Times New Roman" w:cs="Times New Roman"/>
          <w:color w:val="FF0000"/>
        </w:rPr>
        <w:object w:dxaOrig="1073" w:dyaOrig="1165" w14:anchorId="3661677B">
          <v:shape id="_x0000_i1210" type="#_x0000_t75" alt="eqId4a56c92364a2ce3b9761deaafce85e39" style="width:53.6pt;height:58.35pt" o:ole="">
            <v:imagedata r:id="rId326" o:title="eqId4a56c92364a2ce3b9761deaafce85e39"/>
          </v:shape>
          <o:OLEObject Type="Embed" ProgID="Equation.DSMT4" ShapeID="_x0000_i1210" DrawAspect="Content" ObjectID="_1762263359" r:id="rId327"/>
        </w:object>
      </w:r>
      <w:r w:rsidRPr="00CB0D25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 w:dxaOrig="704" w:dyaOrig="916" w14:anchorId="51CB9B3F">
          <v:shape id="_x0000_i1211" type="#_x0000_t75" alt="eqIddefebbc2aa93885cd0bbe2da9169a1d5" style="width:35.15pt;height:45.7pt" o:ole="">
            <v:imagedata r:id="rId328" o:title="eqIddefebbc2aa93885cd0bbe2da9169a1d5"/>
          </v:shape>
          <o:OLEObject Type="Embed" ProgID="Equation.DSMT4" ShapeID="_x0000_i1211" DrawAspect="Content" ObjectID="_1762263360" r:id="rId32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34D18D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0B0F9742">
          <v:shape id="_x0000_i1212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12" DrawAspect="Content" ObjectID="_1762263361" r:id="rId330"/>
        </w:objec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7FBE8F2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2)</w:t>
      </w:r>
    </w:p>
    <w:p w14:paraId="4C85AE7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492" w:dyaOrig="543" w14:anchorId="702A6A82">
          <v:shape id="_x0000_i1213" type="#_x0000_t75" alt="eqIdec410823e0b9dc39edf4e89380ef83b1" style="width:24.6pt;height:27.1pt" o:ole="">
            <v:imagedata r:id="rId331" o:title="eqIdec410823e0b9dc39edf4e89380ef83b1"/>
          </v:shape>
          <o:OLEObject Type="Embed" ProgID="Equation.DSMT4" ShapeID="_x0000_i1213" DrawAspect="Content" ObjectID="_1762263362" r:id="rId332"/>
        </w:objec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3F83F8F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△</w:t>
      </w:r>
      <w:r w:rsidRPr="00CB0D25">
        <w:rPr>
          <w:rFonts w:ascii="Times New Roman" w:eastAsia="Times New Roman" w:hAnsi="Times New Roman" w:cs="Times New Roman"/>
          <w:i/>
          <w:color w:val="FF0000"/>
        </w:rPr>
        <w:t>COD</w:t>
      </w:r>
      <w:r w:rsidRPr="00CB0D25">
        <w:rPr>
          <w:rFonts w:ascii="Times New Roman" w:hAnsi="Times New Roman" w:cs="Times New Roman"/>
          <w:color w:val="FF0000"/>
        </w:rPr>
        <w:t>的面积为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44F29908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267" w:dyaOrig="541" w14:anchorId="2644EB86">
          <v:shape id="_x0000_i1214" type="#_x0000_t75" alt="eqId088a607fa57fe6567cfb3b34ef00c5cb" style="width:63.3pt;height:27.1pt" o:ole="">
            <v:imagedata r:id="rId333" o:title="eqId088a607fa57fe6567cfb3b34ef00c5cb"/>
          </v:shape>
          <o:OLEObject Type="Embed" ProgID="Equation.DSMT4" ShapeID="_x0000_i1214" DrawAspect="Content" ObjectID="_1762263363" r:id="rId334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29E5B36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＝－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C214F8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54F52D0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直线</w:t>
      </w:r>
      <w:r w:rsidRPr="00CB0D25">
        <w:rPr>
          <w:rFonts w:ascii="Times New Roman" w:eastAsia="Times New Roman" w:hAnsi="Times New Roman" w:cs="Times New Roman"/>
          <w:i/>
          <w:color w:val="FF0000"/>
        </w:rPr>
        <w:t>CD</w:t>
      </w:r>
      <w:r w:rsidRPr="00CB0D25">
        <w:rPr>
          <w:rFonts w:ascii="Times New Roman" w:hAnsi="Times New Roman" w:cs="Times New Roman"/>
          <w:color w:val="FF0000"/>
        </w:rPr>
        <w:t>的函数表达式为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proofErr w:type="spellStart"/>
      <w:r w:rsidRPr="00CB0D25">
        <w:rPr>
          <w:rFonts w:ascii="Times New Roman" w:eastAsia="Times New Roman" w:hAnsi="Times New Roman" w:cs="Times New Roman"/>
          <w:i/>
          <w:color w:val="FF0000"/>
        </w:rPr>
        <w:t>kx</w:t>
      </w:r>
      <w:proofErr w:type="spellEnd"/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eastAsia="Times New Roman" w:hAnsi="Times New Roman" w:cs="Times New Roman"/>
          <w:i/>
          <w:color w:val="FF0000"/>
        </w:rPr>
        <w:t>b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k</w:t>
      </w:r>
      <w:r w:rsidRPr="00CB0D25">
        <w:rPr>
          <w:rFonts w:ascii="Times New Roman" w:hAnsi="Times New Roman" w:cs="Times New Roman"/>
          <w:color w:val="FF0000"/>
        </w:rPr>
        <w:t>≠0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5CCD8C4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把</w:t>
      </w:r>
      <w:r w:rsidRPr="00CB0D25">
        <w:rPr>
          <w:rFonts w:ascii="Times New Roman" w:eastAsia="Times New Roman" w:hAnsi="Times New Roman" w:cs="Times New Roman"/>
          <w:i/>
          <w:color w:val="FF0000"/>
        </w:rPr>
        <w:t>C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hAnsi="Times New Roman" w:cs="Times New Roman"/>
          <w:color w:val="FF0000"/>
        </w:rPr>
        <w:t>0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D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2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1</w:t>
      </w:r>
      <w:r w:rsidRPr="00CB0D25">
        <w:rPr>
          <w:rFonts w:ascii="Times New Roman" w:hAnsi="Times New Roman" w:cs="Times New Roman"/>
          <w:color w:val="FF0000"/>
        </w:rPr>
        <w:t>）代入得：</w:t>
      </w:r>
      <w:r>
        <w:rPr>
          <w:rFonts w:ascii="Times New Roman" w:hAnsi="Times New Roman" w:cs="Times New Roman"/>
          <w:color w:val="FF0000"/>
        </w:rPr>
        <w:object w:dxaOrig="1073" w:dyaOrig="636" w14:anchorId="3D0C358B">
          <v:shape id="_x0000_i1215" type="#_x0000_t75" alt="eqId9c60b77841e6ba8b9e3a310b40ca29f2" style="width:53.6pt;height:31.85pt" o:ole="">
            <v:imagedata r:id="rId335" o:title="eqId9c60b77841e6ba8b9e3a310b40ca29f2"/>
          </v:shape>
          <o:OLEObject Type="Embed" ProgID="Equation.DSMT4" ShapeID="_x0000_i1215" DrawAspect="Content" ObjectID="_1762263364" r:id="rId336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48A9F9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580" w:dyaOrig="633" w14:anchorId="186EE260">
          <v:shape id="_x0000_i1216" type="#_x0000_t75" alt="eqId00db3473640c984c6ca16e16e06d7665" style="width:28.95pt;height:31.65pt" o:ole="">
            <v:imagedata r:id="rId337" o:title="eqId00db3473640c984c6ca16e16e06d7665"/>
          </v:shape>
          <o:OLEObject Type="Embed" ProgID="Equation.DSMT4" ShapeID="_x0000_i1216" DrawAspect="Content" ObjectID="_1762263365" r:id="rId338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5190EA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直线</w:t>
      </w:r>
      <w:r w:rsidRPr="00CB0D25">
        <w:rPr>
          <w:rFonts w:ascii="Times New Roman" w:eastAsia="Times New Roman" w:hAnsi="Times New Roman" w:cs="Times New Roman"/>
          <w:i/>
          <w:color w:val="FF0000"/>
        </w:rPr>
        <w:t>CD</w:t>
      </w:r>
      <w:r w:rsidRPr="00CB0D25">
        <w:rPr>
          <w:rFonts w:ascii="Times New Roman" w:hAnsi="Times New Roman" w:cs="Times New Roman"/>
          <w:color w:val="FF0000"/>
        </w:rPr>
        <w:t>的函数表达式为：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；</w:t>
      </w:r>
    </w:p>
    <w:p w14:paraId="0D53788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(3)</w:t>
      </w:r>
    </w:p>
    <w:p w14:paraId="5644A44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分情况讨论：</w:t>
      </w:r>
    </w:p>
    <w:p w14:paraId="225FC0B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①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对角线时，如图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在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的垂直平分线上，</w:t>
      </w:r>
    </w:p>
    <w:p w14:paraId="4E71F74A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则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、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纵坐标为</w:t>
      </w:r>
      <w:r>
        <w:rPr>
          <w:rFonts w:ascii="Times New Roman" w:hAnsi="Times New Roman" w:cs="Times New Roman"/>
          <w:color w:val="FF0000"/>
        </w:rPr>
        <w:object w:dxaOrig="211" w:dyaOrig="545" w14:anchorId="70EF3E49">
          <v:shape id="_x0000_i1217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17" DrawAspect="Content" ObjectID="_1762263366" r:id="rId339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528A98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把</w:t>
      </w:r>
      <w:r>
        <w:rPr>
          <w:rFonts w:ascii="Times New Roman" w:hAnsi="Times New Roman" w:cs="Times New Roman"/>
          <w:color w:val="FF0000"/>
        </w:rPr>
        <w:object w:dxaOrig="545" w:dyaOrig="545" w14:anchorId="25356651">
          <v:shape id="_x0000_i1218" type="#_x0000_t75" alt="eqId41a5ff72ba4e9d01ecf0c0fe07a48058" style="width:27.3pt;height:27.3pt" o:ole="">
            <v:imagedata r:id="rId340" o:title="eqId41a5ff72ba4e9d01ecf0c0fe07a48058"/>
          </v:shape>
          <o:OLEObject Type="Embed" ProgID="Equation.DSMT4" ShapeID="_x0000_i1218" DrawAspect="Content" ObjectID="_1762263367" r:id="rId341"/>
        </w:object>
      </w:r>
      <w:r w:rsidRPr="00CB0D25">
        <w:rPr>
          <w:rFonts w:ascii="Times New Roman" w:hAnsi="Times New Roman" w:cs="Times New Roman"/>
          <w:color w:val="FF0000"/>
        </w:rPr>
        <w:t>代入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得：</w:t>
      </w:r>
      <w:r>
        <w:rPr>
          <w:rFonts w:ascii="Times New Roman" w:hAnsi="Times New Roman" w:cs="Times New Roman"/>
          <w:color w:val="FF0000"/>
        </w:rPr>
        <w:object w:dxaOrig="668" w:dyaOrig="537" w14:anchorId="0CA2E534">
          <v:shape id="_x0000_i1219" type="#_x0000_t75" alt="eqId44ffc12c0f0e4be8074472571c9079cd" style="width:33.3pt;height:26.9pt" o:ole="">
            <v:imagedata r:id="rId342" o:title="eqId44ffc12c0f0e4be8074472571c9079cd"/>
          </v:shape>
          <o:OLEObject Type="Embed" ProgID="Equation.DSMT4" ShapeID="_x0000_i1219" DrawAspect="Content" ObjectID="_1762263368" r:id="rId343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03FD4DA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351" w:dyaOrig="545" w14:anchorId="603FC312">
          <v:shape id="_x0000_i1220" type="#_x0000_t75" alt="eqId4e8b4bbd2f9912adfc9864c0e1e76a9d" style="width:17.6pt;height:27.3pt" o:ole="">
            <v:imagedata r:id="rId344" o:title="eqId4e8b4bbd2f9912adfc9864c0e1e76a9d"/>
          </v:shape>
          <o:OLEObject Type="Embed" ProgID="Equation.DSMT4" ShapeID="_x0000_i1220" DrawAspect="Content" ObjectID="_1762263369" r:id="rId345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092B78D0">
          <v:shape id="_x0000_i1221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21" DrawAspect="Content" ObjectID="_1762263370" r:id="rId346"/>
        </w:objec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2797F74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lastRenderedPageBreak/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211" w:dyaOrig="545" w14:anchorId="63C66CEC">
          <v:shape id="_x0000_i1222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22" DrawAspect="Content" ObjectID="_1762263371" r:id="rId34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4E4D7DC3">
          <v:shape id="_x0000_i1223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23" DrawAspect="Content" ObjectID="_1762263372" r:id="rId348"/>
        </w:objec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0BF7085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6B4044BB" wp14:editId="1B99B4D2">
            <wp:extent cx="2247900" cy="170497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169540" name="图片 100037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78A0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F4736F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②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边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是对角线时，如图，</w:t>
      </w:r>
    </w:p>
    <w:p w14:paraId="6A1558D5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a</w:t>
      </w:r>
      <w:r w:rsidRPr="00CB0D25">
        <w:rPr>
          <w:rFonts w:ascii="Times New Roman" w:hAnsi="Times New Roman" w:cs="Times New Roman"/>
          <w:color w:val="FF0000"/>
        </w:rPr>
        <w:t>＋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4FFDC3D0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由</w:t>
      </w:r>
      <w:r w:rsidRPr="00CB0D25">
        <w:rPr>
          <w:rFonts w:ascii="Times New Roman" w:eastAsia="Times New Roman" w:hAnsi="Times New Roman" w:cs="Times New Roman"/>
          <w:i/>
          <w:color w:val="FF0000"/>
        </w:rPr>
        <w:t>CP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CO</w:t>
      </w:r>
      <w:r w:rsidRPr="00CB0D25">
        <w:rPr>
          <w:rFonts w:ascii="Times New Roman" w:hAnsi="Times New Roman" w:cs="Times New Roman"/>
          <w:color w:val="FF0000"/>
        </w:rPr>
        <w:t>得：</w:t>
      </w:r>
      <w:r>
        <w:rPr>
          <w:rFonts w:ascii="Times New Roman" w:hAnsi="Times New Roman" w:cs="Times New Roman"/>
          <w:color w:val="FF0000"/>
        </w:rPr>
        <w:object w:dxaOrig="1126" w:dyaOrig="357" w14:anchorId="0DDE8E7D">
          <v:shape id="_x0000_i1224" type="#_x0000_t75" alt="eqId9560d75e28f6d9b06818e88e4c8f881f" style="width:56.3pt;height:17.8pt" o:ole="">
            <v:imagedata r:id="rId350" o:title="eqId9560d75e28f6d9b06818e88e4c8f881f"/>
          </v:shape>
          <o:OLEObject Type="Embed" ProgID="Equation.DSMT4" ShapeID="_x0000_i1224" DrawAspect="Content" ObjectID="_1762263373" r:id="rId351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54DD3A2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932" w:dyaOrig="591" w14:anchorId="2E0D136C">
          <v:shape id="_x0000_i1225" type="#_x0000_t75" alt="eqIdbae81b16fdd5ef575822cda5d022d93f" style="width:46.55pt;height:29.6pt" o:ole="">
            <v:imagedata r:id="rId352" o:title="eqIdbae81b16fdd5ef575822cda5d022d93f"/>
          </v:shape>
          <o:OLEObject Type="Embed" ProgID="Equation.DSMT4" ShapeID="_x0000_i1225" DrawAspect="Content" ObjectID="_1762263374" r:id="rId353"/>
        </w:object>
      </w:r>
      <w:r w:rsidRPr="00CB0D25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792" w:dyaOrig="598" w14:anchorId="46AEF10C">
          <v:shape id="_x0000_i1226" type="#_x0000_t75" alt="eqId85f36ebc204be6abfce2d34a9b69cefe" style="width:39.5pt;height:30pt" o:ole="">
            <v:imagedata r:id="rId354" o:title="eqId85f36ebc204be6abfce2d34a9b69cefe"/>
          </v:shape>
          <o:OLEObject Type="Embed" ProgID="Equation.DSMT4" ShapeID="_x0000_i1226" DrawAspect="Content" ObjectID="_1762263375" r:id="rId355"/>
        </w:object>
      </w:r>
      <w:r w:rsidRPr="00CB0D25">
        <w:rPr>
          <w:rFonts w:ascii="Times New Roman" w:hAnsi="Times New Roman" w:cs="Times New Roman"/>
          <w:color w:val="FF0000"/>
        </w:rPr>
        <w:t>（舍去），</w:t>
      </w:r>
    </w:p>
    <w:p w14:paraId="25BCDC3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P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598" w:dyaOrig="598" w14:anchorId="406238E5">
          <v:shape id="_x0000_i1227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27" DrawAspect="Content" ObjectID="_1762263376" r:id="rId356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756" w:dyaOrig="597" w14:anchorId="132D7360">
          <v:shape id="_x0000_i1228" type="#_x0000_t75" alt="eqId7062e7472daaff1281a8ab2d0e427db6" style="width:37.85pt;height:29.8pt" o:ole="">
            <v:imagedata r:id="rId357" o:title="eqId7062e7472daaff1281a8ab2d0e427db6"/>
          </v:shape>
          <o:OLEObject Type="Embed" ProgID="Equation.DSMT4" ShapeID="_x0000_i1228" DrawAspect="Content" ObjectID="_1762263377" r:id="rId358"/>
        </w:objec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59593F8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设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（</w:t>
      </w:r>
      <w:r w:rsidRPr="00CB0D25">
        <w:rPr>
          <w:rFonts w:ascii="Times New Roman" w:eastAsia="Times New Roman" w:hAnsi="Times New Roman" w:cs="Times New Roman"/>
          <w:i/>
          <w:color w:val="FF0000"/>
        </w:rPr>
        <w:t>x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y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4FE759E3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2023" w:dyaOrig="1441" w14:anchorId="51AFD69B">
          <v:shape id="_x0000_i1229" type="#_x0000_t75" alt="eqIddf404e40cd8c4e949b9121e968ccd221" style="width:101.15pt;height:1in" o:ole="">
            <v:imagedata r:id="rId359" o:title="eqIddf404e40cd8c4e949b9121e968ccd221"/>
          </v:shape>
          <o:OLEObject Type="Embed" ProgID="Equation.DSMT4" ShapeID="_x0000_i1229" DrawAspect="Content" ObjectID="_1762263378" r:id="rId360"/>
        </w:object>
      </w:r>
      <w:r w:rsidRPr="00CB0D25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hAnsi="Times New Roman" w:cs="Times New Roman"/>
          <w:color w:val="FF0000"/>
        </w:rPr>
        <w:object w:dxaOrig="1055" w:dyaOrig="1227" w14:anchorId="61C8E301">
          <v:shape id="_x0000_i1230" type="#_x0000_t75" alt="eqId52ef82715d356c27b15154521e2b1de9" style="width:52.75pt;height:61.45pt" o:ole="">
            <v:imagedata r:id="rId361" o:title="eqId52ef82715d356c27b15154521e2b1de9"/>
          </v:shape>
          <o:OLEObject Type="Embed" ProgID="Equation.DSMT4" ShapeID="_x0000_i1230" DrawAspect="Content" ObjectID="_1762263379" r:id="rId362"/>
        </w:objec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7970419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 w:dxaOrig="598" w:dyaOrig="598" w14:anchorId="72B99060">
          <v:shape id="_x0000_i1231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31" DrawAspect="Content" ObjectID="_1762263380" r:id="rId363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98" w:dyaOrig="598" w14:anchorId="53E4AC1C">
          <v:shape id="_x0000_i1232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32" DrawAspect="Content" ObjectID="_1762263381" r:id="rId364"/>
        </w:object>
      </w:r>
      <w:r w:rsidRPr="00CB0D25">
        <w:rPr>
          <w:rFonts w:ascii="Times New Roman" w:hAnsi="Times New Roman" w:cs="Times New Roman"/>
          <w:color w:val="FF0000"/>
        </w:rPr>
        <w:t>）；</w:t>
      </w:r>
    </w:p>
    <w:p w14:paraId="6292104E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72BA8B91" wp14:editId="79892B1D">
            <wp:extent cx="2114550" cy="17049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988518" name="图片 100038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86C4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44AFE2B9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③</w:t>
      </w:r>
      <w:r w:rsidRPr="00CB0D25">
        <w:rPr>
          <w:rFonts w:ascii="Times New Roman" w:hAnsi="Times New Roman" w:cs="Times New Roman"/>
          <w:color w:val="FF0000"/>
        </w:rPr>
        <w:t>当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是边，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也是边时，如图，</w:t>
      </w:r>
    </w:p>
    <w:p w14:paraId="2A99ACBF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∵∠</w:t>
      </w:r>
      <w:r w:rsidRPr="00CB0D25">
        <w:rPr>
          <w:rFonts w:ascii="Times New Roman" w:eastAsia="Times New Roman" w:hAnsi="Times New Roman" w:cs="Times New Roman"/>
          <w:i/>
          <w:color w:val="FF0000"/>
        </w:rPr>
        <w:t>PO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90°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6484F78C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hAnsi="Times New Roman" w:cs="Times New Roman"/>
          <w:color w:val="FF0000"/>
        </w:rPr>
        <w:t>此时菱形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QC</w:t>
      </w:r>
      <w:r w:rsidRPr="00CB0D25">
        <w:rPr>
          <w:rFonts w:ascii="Times New Roman" w:hAnsi="Times New Roman" w:cs="Times New Roman"/>
          <w:color w:val="FF0000"/>
        </w:rPr>
        <w:t>是正方形，</w:t>
      </w:r>
    </w:p>
    <w:p w14:paraId="5C199FBB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lastRenderedPageBreak/>
        <w:t>∵</w:t>
      </w:r>
      <w:r w:rsidRPr="00CB0D25">
        <w:rPr>
          <w:rFonts w:ascii="Times New Roman" w:eastAsia="Times New Roman" w:hAnsi="Times New Roman" w:cs="Times New Roman"/>
          <w:i/>
          <w:color w:val="FF0000"/>
        </w:rPr>
        <w:t>OP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eastAsia="Times New Roman" w:hAnsi="Times New Roman" w:cs="Times New Roman"/>
          <w:i/>
          <w:color w:val="FF0000"/>
        </w:rPr>
        <w:t>OC</w:t>
      </w:r>
      <w:r w:rsidRPr="00CB0D25">
        <w:rPr>
          <w:rFonts w:ascii="Times New Roman" w:hAnsi="Times New Roman" w:cs="Times New Roman"/>
          <w:color w:val="FF0000"/>
        </w:rPr>
        <w:t>＝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</w:p>
    <w:p w14:paraId="5E11BC06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宋体" w:eastAsia="宋体" w:hAnsi="宋体" w:cs="宋体" w:hint="eastAsia"/>
          <w:color w:val="FF0000"/>
        </w:rPr>
        <w:t>∴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（－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，</w:t>
      </w:r>
    </w:p>
    <w:p w14:paraId="69670C0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1E47F80A" wp14:editId="4A035EE4">
            <wp:extent cx="2419350" cy="166687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392511" name="图片 100039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4ED7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C57ADCD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综上所述，点</w:t>
      </w:r>
      <w:r w:rsidRPr="00CB0D25">
        <w:rPr>
          <w:rFonts w:ascii="Times New Roman" w:eastAsia="Times New Roman" w:hAnsi="Times New Roman" w:cs="Times New Roman"/>
          <w:i/>
          <w:color w:val="FF0000"/>
        </w:rPr>
        <w:t>Q</w:t>
      </w:r>
      <w:r w:rsidRPr="00CB0D25">
        <w:rPr>
          <w:rFonts w:ascii="Times New Roman" w:hAnsi="Times New Roman" w:cs="Times New Roman"/>
          <w:color w:val="FF0000"/>
        </w:rPr>
        <w:t>的坐标为（</w:t>
      </w:r>
      <w:r>
        <w:rPr>
          <w:rFonts w:ascii="Times New Roman" w:hAnsi="Times New Roman" w:cs="Times New Roman"/>
          <w:color w:val="FF0000"/>
        </w:rPr>
        <w:object w:dxaOrig="211" w:dyaOrig="545" w14:anchorId="06AB841E">
          <v:shape id="_x0000_i1233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33" DrawAspect="Content" ObjectID="_1762263382" r:id="rId367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211" w:dyaOrig="545" w14:anchorId="7CF8337C">
          <v:shape id="_x0000_i1234" type="#_x0000_t75" alt="eqIda4b8503f4706b8321e4e79a87eadea84" style="width:10.55pt;height:27.3pt" o:ole="">
            <v:imagedata r:id="rId317" o:title="eqIda4b8503f4706b8321e4e79a87eadea84"/>
          </v:shape>
          <o:OLEObject Type="Embed" ProgID="Equation.DSMT4" ShapeID="_x0000_i1234" DrawAspect="Content" ObjectID="_1762263383" r:id="rId368"/>
        </w:object>
      </w:r>
      <w:r w:rsidRPr="00CB0D25">
        <w:rPr>
          <w:rFonts w:ascii="Times New Roman" w:hAnsi="Times New Roman" w:cs="Times New Roman"/>
          <w:color w:val="FF0000"/>
        </w:rPr>
        <w:t>）或（</w:t>
      </w:r>
      <w:r>
        <w:rPr>
          <w:rFonts w:ascii="Times New Roman" w:hAnsi="Times New Roman" w:cs="Times New Roman"/>
          <w:color w:val="FF0000"/>
        </w:rPr>
        <w:object w:dxaOrig="598" w:dyaOrig="598" w14:anchorId="58DC0BEA">
          <v:shape id="_x0000_i1235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35" DrawAspect="Content" ObjectID="_1762263384" r:id="rId369"/>
        </w:object>
      </w:r>
      <w:r w:rsidRPr="00CB0D25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98" w:dyaOrig="598" w14:anchorId="0CC1F131">
          <v:shape id="_x0000_i1236" type="#_x0000_t75" alt="eqId980ee259bb02848e4c68080f4cf355be" style="width:30pt;height:30pt" o:ole="">
            <v:imagedata r:id="rId321" o:title="eqId980ee259bb02848e4c68080f4cf355be"/>
          </v:shape>
          <o:OLEObject Type="Embed" ProgID="Equation.DSMT4" ShapeID="_x0000_i1236" DrawAspect="Content" ObjectID="_1762263385" r:id="rId370"/>
        </w:object>
      </w:r>
      <w:r w:rsidRPr="00CB0D25">
        <w:rPr>
          <w:rFonts w:ascii="Times New Roman" w:hAnsi="Times New Roman" w:cs="Times New Roman"/>
          <w:color w:val="FF0000"/>
        </w:rPr>
        <w:t>）或（－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，</w:t>
      </w:r>
      <w:r w:rsidRPr="00CB0D25">
        <w:rPr>
          <w:rFonts w:ascii="Times New Roman" w:hAnsi="Times New Roman" w:cs="Times New Roman"/>
          <w:color w:val="FF0000"/>
        </w:rPr>
        <w:t>3</w:t>
      </w:r>
      <w:r w:rsidRPr="00CB0D25">
        <w:rPr>
          <w:rFonts w:ascii="Times New Roman" w:hAnsi="Times New Roman" w:cs="Times New Roman"/>
          <w:color w:val="FF0000"/>
        </w:rPr>
        <w:t>）．</w:t>
      </w:r>
    </w:p>
    <w:p w14:paraId="0AB35FB4" w14:textId="77777777" w:rsidR="00CD1C35" w:rsidRPr="00CB0D25" w:rsidRDefault="00CD1C35" w:rsidP="00CD1C3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color w:val="FF0000"/>
        </w:rPr>
        <w:t>【点睛】</w:t>
      </w:r>
    </w:p>
    <w:p w14:paraId="1205DD7C" w14:textId="77777777" w:rsidR="00CD1C35" w:rsidRPr="00CD1C35" w:rsidRDefault="00CD1C35"/>
    <w:sectPr w:rsidR="00CD1C35" w:rsidRPr="00CD1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4A851" w14:textId="77777777" w:rsidR="00DB6073" w:rsidRDefault="00DB6073" w:rsidP="002B1E44">
      <w:r>
        <w:separator/>
      </w:r>
    </w:p>
  </w:endnote>
  <w:endnote w:type="continuationSeparator" w:id="0">
    <w:p w14:paraId="72D67422" w14:textId="77777777" w:rsidR="00DB6073" w:rsidRDefault="00DB6073" w:rsidP="002B1E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919230" w14:textId="77777777" w:rsidR="00DB6073" w:rsidRDefault="00DB6073" w:rsidP="002B1E44">
      <w:r>
        <w:separator/>
      </w:r>
    </w:p>
  </w:footnote>
  <w:footnote w:type="continuationSeparator" w:id="0">
    <w:p w14:paraId="5AE301D9" w14:textId="77777777" w:rsidR="00DB6073" w:rsidRDefault="00DB6073" w:rsidP="002B1E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C35"/>
    <w:rsid w:val="002A3C6C"/>
    <w:rsid w:val="002B1E44"/>
    <w:rsid w:val="009222AF"/>
    <w:rsid w:val="00CD1C35"/>
    <w:rsid w:val="00DB6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BABF6E"/>
  <w15:chartTrackingRefBased/>
  <w15:docId w15:val="{32B9B2FA-C7F8-4F3D-92B1-D2B7FE95A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1C35"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1E4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1E44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2B1E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1E44"/>
    <w:rPr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83.bin"/><Relationship Id="rId345" Type="http://schemas.openxmlformats.org/officeDocument/2006/relationships/oleObject" Target="embeddings/oleObject195.bin"/><Relationship Id="rId366" Type="http://schemas.openxmlformats.org/officeDocument/2006/relationships/image" Target="media/image154.png"/><Relationship Id="rId170" Type="http://schemas.openxmlformats.org/officeDocument/2006/relationships/image" Target="media/image80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15.wmf"/><Relationship Id="rId289" Type="http://schemas.openxmlformats.org/officeDocument/2006/relationships/oleObject" Target="embeddings/oleObject1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34.wmf"/><Relationship Id="rId335" Type="http://schemas.openxmlformats.org/officeDocument/2006/relationships/image" Target="media/image141.wmf"/><Relationship Id="rId356" Type="http://schemas.openxmlformats.org/officeDocument/2006/relationships/oleObject" Target="embeddings/oleObject202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95.png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1.wmf"/><Relationship Id="rId279" Type="http://schemas.openxmlformats.org/officeDocument/2006/relationships/image" Target="media/image12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70.bin"/><Relationship Id="rId325" Type="http://schemas.openxmlformats.org/officeDocument/2006/relationships/oleObject" Target="embeddings/oleObject184.bin"/><Relationship Id="rId346" Type="http://schemas.openxmlformats.org/officeDocument/2006/relationships/oleObject" Target="embeddings/oleObject196.bin"/><Relationship Id="rId367" Type="http://schemas.openxmlformats.org/officeDocument/2006/relationships/oleObject" Target="embeddings/oleObject208.bin"/><Relationship Id="rId85" Type="http://schemas.openxmlformats.org/officeDocument/2006/relationships/image" Target="media/image40.wmf"/><Relationship Id="rId150" Type="http://schemas.openxmlformats.org/officeDocument/2006/relationships/image" Target="media/image72.png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png"/><Relationship Id="rId280" Type="http://schemas.openxmlformats.org/officeDocument/2006/relationships/oleObject" Target="embeddings/oleObject155.bin"/><Relationship Id="rId315" Type="http://schemas.openxmlformats.org/officeDocument/2006/relationships/oleObject" Target="embeddings/oleObject176.bin"/><Relationship Id="rId336" Type="http://schemas.openxmlformats.org/officeDocument/2006/relationships/oleObject" Target="embeddings/oleObject190.bin"/><Relationship Id="rId357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image" Target="media/image85.wmf"/><Relationship Id="rId217" Type="http://schemas.openxmlformats.org/officeDocument/2006/relationships/image" Target="media/image9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43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16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26" Type="http://schemas.openxmlformats.org/officeDocument/2006/relationships/image" Target="media/image137.wmf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368" Type="http://schemas.openxmlformats.org/officeDocument/2006/relationships/oleObject" Target="embeddings/oleObject209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5.wmf"/><Relationship Id="rId109" Type="http://schemas.openxmlformats.org/officeDocument/2006/relationships/image" Target="media/image50.png"/><Relationship Id="rId260" Type="http://schemas.openxmlformats.org/officeDocument/2006/relationships/image" Target="media/image112.wmf"/><Relationship Id="rId281" Type="http://schemas.openxmlformats.org/officeDocument/2006/relationships/image" Target="media/image121.wmf"/><Relationship Id="rId316" Type="http://schemas.openxmlformats.org/officeDocument/2006/relationships/oleObject" Target="embeddings/oleObject177.bin"/><Relationship Id="rId337" Type="http://schemas.openxmlformats.org/officeDocument/2006/relationships/image" Target="media/image14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20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5.wmf"/><Relationship Id="rId306" Type="http://schemas.openxmlformats.org/officeDocument/2006/relationships/image" Target="media/image13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image" Target="media/image51.png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5.bin"/><Relationship Id="rId348" Type="http://schemas.openxmlformats.org/officeDocument/2006/relationships/oleObject" Target="embeddings/oleObject198.bin"/><Relationship Id="rId369" Type="http://schemas.openxmlformats.org/officeDocument/2006/relationships/oleObject" Target="embeddings/oleObject210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208" Type="http://schemas.openxmlformats.org/officeDocument/2006/relationships/image" Target="media/image91.wmf"/><Relationship Id="rId229" Type="http://schemas.openxmlformats.org/officeDocument/2006/relationships/image" Target="media/image102.wmf"/><Relationship Id="rId240" Type="http://schemas.openxmlformats.org/officeDocument/2006/relationships/image" Target="media/image106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56.bin"/><Relationship Id="rId317" Type="http://schemas.openxmlformats.org/officeDocument/2006/relationships/image" Target="media/image135.wmf"/><Relationship Id="rId338" Type="http://schemas.openxmlformats.org/officeDocument/2006/relationships/oleObject" Target="embeddings/oleObject191.bin"/><Relationship Id="rId359" Type="http://schemas.openxmlformats.org/officeDocument/2006/relationships/image" Target="media/image15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6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2.bin"/><Relationship Id="rId328" Type="http://schemas.openxmlformats.org/officeDocument/2006/relationships/image" Target="media/image138.wmf"/><Relationship Id="rId349" Type="http://schemas.openxmlformats.org/officeDocument/2006/relationships/image" Target="media/image146.png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4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image" Target="media/image113.wmf"/><Relationship Id="rId283" Type="http://schemas.openxmlformats.org/officeDocument/2006/relationships/image" Target="media/image122.wmf"/><Relationship Id="rId318" Type="http://schemas.openxmlformats.org/officeDocument/2006/relationships/oleObject" Target="embeddings/oleObject178.bin"/><Relationship Id="rId339" Type="http://schemas.openxmlformats.org/officeDocument/2006/relationships/oleObject" Target="embeddings/oleObject19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334" Type="http://schemas.openxmlformats.org/officeDocument/2006/relationships/oleObject" Target="embeddings/oleObject189.bin"/><Relationship Id="rId350" Type="http://schemas.openxmlformats.org/officeDocument/2006/relationships/image" Target="media/image147.wmf"/><Relationship Id="rId355" Type="http://schemas.openxmlformats.org/officeDocument/2006/relationships/oleObject" Target="embeddings/oleObject201.bin"/><Relationship Id="rId37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43.wmf"/><Relationship Id="rId361" Type="http://schemas.openxmlformats.org/officeDocument/2006/relationships/image" Target="media/image152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7.bin"/><Relationship Id="rId319" Type="http://schemas.openxmlformats.org/officeDocument/2006/relationships/oleObject" Target="embeddings/oleObject17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8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99.bin"/><Relationship Id="rId372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1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80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93.bin"/><Relationship Id="rId362" Type="http://schemas.openxmlformats.org/officeDocument/2006/relationships/oleObject" Target="embeddings/oleObject205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3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png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39.wmf"/><Relationship Id="rId352" Type="http://schemas.openxmlformats.org/officeDocument/2006/relationships/image" Target="media/image148.wmf"/><Relationship Id="rId1" Type="http://schemas.openxmlformats.org/officeDocument/2006/relationships/styles" Target="styles.xml"/><Relationship Id="rId212" Type="http://schemas.openxmlformats.org/officeDocument/2006/relationships/image" Target="media/image93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6.wmf"/><Relationship Id="rId342" Type="http://schemas.openxmlformats.org/officeDocument/2006/relationships/image" Target="media/image144.wmf"/><Relationship Id="rId363" Type="http://schemas.openxmlformats.org/officeDocument/2006/relationships/oleObject" Target="embeddings/oleObject206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8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33.wmf"/><Relationship Id="rId333" Type="http://schemas.openxmlformats.org/officeDocument/2006/relationships/image" Target="media/image140.wmf"/><Relationship Id="rId354" Type="http://schemas.openxmlformats.org/officeDocument/2006/relationships/image" Target="media/image14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image" Target="media/image94.wmf"/><Relationship Id="rId235" Type="http://schemas.openxmlformats.org/officeDocument/2006/relationships/image" Target="media/image105.wmf"/><Relationship Id="rId256" Type="http://schemas.openxmlformats.org/officeDocument/2006/relationships/image" Target="media/image110.wmf"/><Relationship Id="rId277" Type="http://schemas.openxmlformats.org/officeDocument/2006/relationships/image" Target="media/image119.wmf"/><Relationship Id="rId298" Type="http://schemas.openxmlformats.org/officeDocument/2006/relationships/image" Target="media/image1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53.png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8.bin"/><Relationship Id="rId288" Type="http://schemas.openxmlformats.org/officeDocument/2006/relationships/image" Target="media/image123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5</Pages>
  <Words>1529</Words>
  <Characters>8716</Characters>
  <Application>Microsoft Office Word</Application>
  <DocSecurity>0</DocSecurity>
  <Lines>72</Lines>
  <Paragraphs>20</Paragraphs>
  <ScaleCrop>false</ScaleCrop>
  <Company/>
  <LinksUpToDate>false</LinksUpToDate>
  <CharactersWithSpaces>10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 xing</dc:creator>
  <cp:keywords/>
  <dc:description/>
  <cp:lastModifiedBy>ming xing</cp:lastModifiedBy>
  <cp:revision>3</cp:revision>
  <dcterms:created xsi:type="dcterms:W3CDTF">2023-11-23T08:28:00Z</dcterms:created>
  <dcterms:modified xsi:type="dcterms:W3CDTF">2023-11-23T08:39:00Z</dcterms:modified>
</cp:coreProperties>
</file>